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2CF9" w:rsidRPr="00422CF9" w:rsidRDefault="00971B8E">
      <w:pPr>
        <w:pStyle w:val="Title"/>
        <w:rPr>
          <w:sz w:val="48"/>
          <w:szCs w:val="48"/>
        </w:rPr>
      </w:pPr>
      <w:r w:rsidRPr="00422CF9">
        <w:rPr>
          <w:sz w:val="48"/>
          <w:szCs w:val="48"/>
        </w:rPr>
        <w:t>Lab</w:t>
      </w:r>
      <w:r w:rsidR="00C41A80" w:rsidRPr="00422CF9">
        <w:rPr>
          <w:sz w:val="48"/>
          <w:szCs w:val="48"/>
        </w:rPr>
        <w:t xml:space="preserve"> 4.1</w:t>
      </w:r>
    </w:p>
    <w:p w:rsidR="00555353" w:rsidRPr="00422CF9" w:rsidRDefault="00555353">
      <w:pPr>
        <w:pStyle w:val="Title"/>
        <w:rPr>
          <w:sz w:val="48"/>
          <w:szCs w:val="48"/>
        </w:rPr>
      </w:pPr>
      <w:r w:rsidRPr="00422CF9">
        <w:rPr>
          <w:sz w:val="48"/>
          <w:szCs w:val="48"/>
        </w:rPr>
        <w:t>Winder Machine Throughput</w:t>
      </w:r>
      <w:r w:rsidR="00831171" w:rsidRPr="00422CF9">
        <w:rPr>
          <w:sz w:val="48"/>
          <w:szCs w:val="48"/>
        </w:rPr>
        <w:t xml:space="preserve"> Problem</w:t>
      </w:r>
    </w:p>
    <w:p w:rsidR="00732F53" w:rsidRDefault="00732F53">
      <w:pPr>
        <w:pStyle w:val="Title"/>
      </w:pPr>
    </w:p>
    <w:p w:rsidR="0047472E" w:rsidRDefault="0047472E">
      <w:pPr>
        <w:pStyle w:val="Title"/>
      </w:pPr>
    </w:p>
    <w:p w:rsidR="00732F53" w:rsidRDefault="00732F53">
      <w:pPr>
        <w:pStyle w:val="Title"/>
      </w:pPr>
    </w:p>
    <w:p w:rsidR="00090A56" w:rsidRPr="00714244" w:rsidRDefault="00090A56" w:rsidP="00090A56">
      <w:pPr>
        <w:rPr>
          <w:b/>
          <w:sz w:val="32"/>
          <w:szCs w:val="32"/>
          <w:u w:val="single"/>
        </w:rPr>
      </w:pPr>
      <w:r>
        <w:rPr>
          <w:b/>
          <w:sz w:val="32"/>
          <w:szCs w:val="32"/>
          <w:u w:val="single"/>
        </w:rPr>
        <w:t>Learning Outcomes</w:t>
      </w:r>
    </w:p>
    <w:p w:rsidR="00090A56" w:rsidRDefault="00090A56" w:rsidP="00090A56">
      <w:pPr>
        <w:pStyle w:val="Title"/>
        <w:jc w:val="left"/>
      </w:pPr>
    </w:p>
    <w:p w:rsidR="00090A56" w:rsidRPr="0047472E" w:rsidRDefault="00090A56" w:rsidP="00090A56">
      <w:pPr>
        <w:pStyle w:val="Title"/>
        <w:jc w:val="left"/>
        <w:rPr>
          <w:b w:val="0"/>
        </w:rPr>
      </w:pPr>
      <w:r w:rsidRPr="0047472E">
        <w:rPr>
          <w:b w:val="0"/>
        </w:rPr>
        <w:t xml:space="preserve">Upon </w:t>
      </w:r>
      <w:r>
        <w:rPr>
          <w:b w:val="0"/>
        </w:rPr>
        <w:t>completion student will understand the relationship between angular and linear speed, and experience real-world problem solving.</w:t>
      </w:r>
    </w:p>
    <w:p w:rsidR="00090A56" w:rsidRDefault="00090A56" w:rsidP="00090A56"/>
    <w:p w:rsidR="00090A56" w:rsidRDefault="00090A56" w:rsidP="00090A56"/>
    <w:p w:rsidR="00090A56" w:rsidRPr="00090A56" w:rsidRDefault="00090A56" w:rsidP="00090A56">
      <w:pPr>
        <w:rPr>
          <w:b/>
          <w:sz w:val="32"/>
          <w:szCs w:val="32"/>
          <w:u w:val="single"/>
        </w:rPr>
      </w:pPr>
      <w:r w:rsidRPr="00090A56">
        <w:rPr>
          <w:b/>
          <w:sz w:val="32"/>
          <w:szCs w:val="32"/>
          <w:u w:val="single"/>
        </w:rPr>
        <w:t>Introductory Exploration</w:t>
      </w:r>
    </w:p>
    <w:p w:rsidR="00090A56" w:rsidRDefault="00090A56" w:rsidP="00090A56"/>
    <w:p w:rsidR="00090A56" w:rsidRDefault="00090A56" w:rsidP="00090A56">
      <w:r>
        <w:t>To explore and understand</w:t>
      </w:r>
      <w:r>
        <w:t xml:space="preserve"> the relationship between change in radius and change in circumference</w:t>
      </w:r>
      <w:r>
        <w:t xml:space="preserve">, lay a ruler on the end of a roll of paper towels so that it aligns with </w:t>
      </w:r>
      <w:r w:rsidR="00C515DA">
        <w:t xml:space="preserve">the </w:t>
      </w:r>
      <w:r>
        <w:t xml:space="preserve">center of the tube and is perpendicular to the outer edge of the roll.  Then use a marker to draw a radial line from the tube out to the outer wrap, making sure to apply lots of ink so that the ink mark seeps down into the roll a little ways.  Finally, unroll about 10 sheets of paper towels as one long strip then measure and record the distance between each pair of consecutive ink marks.  One circumference wrap happens between each pair of marks.   </w:t>
      </w:r>
    </w:p>
    <w:p w:rsidR="00090A56" w:rsidRDefault="00090A56" w:rsidP="00090A56"/>
    <w:p w:rsidR="00090A56" w:rsidRDefault="00090A56" w:rsidP="00090A56">
      <w:pPr>
        <w:ind w:left="720" w:right="720"/>
      </w:pPr>
      <w:r>
        <w:t>What do you notice about these circumference distances?  Why is this occurring?  Explain</w:t>
      </w:r>
      <w:r>
        <w:t>.  Describe the relationship you see among the data</w:t>
      </w:r>
      <w:r>
        <w:t>.</w:t>
      </w:r>
      <w:r>
        <w:t xml:space="preserve">  Based on the data/relationship, calculate the thickness of the paper and the total number of wraps found on the roll.</w:t>
      </w:r>
    </w:p>
    <w:p w:rsidR="00090A56" w:rsidRDefault="00090A56" w:rsidP="00090A56"/>
    <w:p w:rsidR="00422CF9" w:rsidRDefault="00422CF9" w:rsidP="00090A56">
      <w:pPr>
        <w:pStyle w:val="Title"/>
        <w:jc w:val="left"/>
      </w:pPr>
    </w:p>
    <w:p w:rsidR="0047472E" w:rsidRDefault="0047472E" w:rsidP="0047472E">
      <w:pPr>
        <w:pStyle w:val="Title"/>
        <w:jc w:val="left"/>
      </w:pPr>
    </w:p>
    <w:p w:rsidR="00555353" w:rsidRPr="00714244" w:rsidRDefault="00090A56">
      <w:pPr>
        <w:pStyle w:val="Subtitle"/>
        <w:rPr>
          <w:sz w:val="32"/>
          <w:szCs w:val="32"/>
        </w:rPr>
      </w:pPr>
      <w:r>
        <w:rPr>
          <w:sz w:val="32"/>
          <w:szCs w:val="32"/>
        </w:rPr>
        <w:t xml:space="preserve">Project </w:t>
      </w:r>
      <w:r w:rsidR="00732F53" w:rsidRPr="00714244">
        <w:rPr>
          <w:sz w:val="32"/>
          <w:szCs w:val="32"/>
        </w:rPr>
        <w:t>Objective</w:t>
      </w:r>
    </w:p>
    <w:p w:rsidR="0047472E" w:rsidRDefault="0047472E"/>
    <w:p w:rsidR="00AD3A8C" w:rsidRDefault="000B2804">
      <w:r>
        <w:t xml:space="preserve">A manufacturing operation </w:t>
      </w:r>
      <w:r w:rsidR="00C41A80">
        <w:t xml:space="preserve">wants to save money by producing rather than purchasing a </w:t>
      </w:r>
      <w:r w:rsidR="003B173E">
        <w:t xml:space="preserve">special </w:t>
      </w:r>
      <w:r>
        <w:t xml:space="preserve">ribbon </w:t>
      </w:r>
      <w:r w:rsidR="00C41A80">
        <w:t>material that is</w:t>
      </w:r>
      <w:r w:rsidR="00732F53">
        <w:t xml:space="preserve"> a component in </w:t>
      </w:r>
      <w:r w:rsidR="00C41A80">
        <w:t xml:space="preserve">their product.  They must determine </w:t>
      </w:r>
      <w:r w:rsidR="0027767F">
        <w:t xml:space="preserve">the </w:t>
      </w:r>
      <w:r w:rsidR="00D14241">
        <w:t xml:space="preserve">minimum number of </w:t>
      </w:r>
      <w:r w:rsidR="00C41A80">
        <w:t xml:space="preserve">machines </w:t>
      </w:r>
      <w:r w:rsidR="0027767F">
        <w:t xml:space="preserve">that they need </w:t>
      </w:r>
      <w:r w:rsidR="00C41A80">
        <w:t xml:space="preserve">to build in order to </w:t>
      </w:r>
      <w:r w:rsidR="003B173E">
        <w:t xml:space="preserve">be able to </w:t>
      </w:r>
      <w:r w:rsidR="00C41A80">
        <w:t xml:space="preserve">produce the 50,000 yards per day </w:t>
      </w:r>
      <w:r w:rsidR="0027767F">
        <w:t xml:space="preserve">of ribbon required </w:t>
      </w:r>
      <w:r w:rsidR="00732F53">
        <w:t>for manufacturing their product</w:t>
      </w:r>
      <w:r w:rsidR="00C41A80">
        <w:t xml:space="preserve">.  The ribbon material is </w:t>
      </w:r>
      <w:r>
        <w:t>2 inches wide by 0.01 inches thick</w:t>
      </w:r>
      <w:r w:rsidR="006C124A">
        <w:t xml:space="preserve">.  The completed ribbon </w:t>
      </w:r>
      <w:r w:rsidR="003B173E">
        <w:t>i</w:t>
      </w:r>
      <w:r w:rsidR="006C124A">
        <w:t xml:space="preserve">s wound in 500-yard lengths onto </w:t>
      </w:r>
      <w:r w:rsidR="00555353">
        <w:t xml:space="preserve">a </w:t>
      </w:r>
      <w:r w:rsidR="009F6358">
        <w:t xml:space="preserve">3-inch diameter </w:t>
      </w:r>
      <w:r w:rsidR="00555353">
        <w:t>tube</w:t>
      </w:r>
      <w:r>
        <w:t xml:space="preserve">.  </w:t>
      </w:r>
      <w:r w:rsidR="0053533C">
        <w:t xml:space="preserve">The </w:t>
      </w:r>
      <w:r w:rsidR="00555353">
        <w:t xml:space="preserve">motor </w:t>
      </w:r>
      <w:r w:rsidR="006C124A">
        <w:t xml:space="preserve">that turns the tube </w:t>
      </w:r>
      <w:r w:rsidR="0053533C">
        <w:t xml:space="preserve">is an inexpensive model that runs at a </w:t>
      </w:r>
      <w:r w:rsidR="006C124A">
        <w:t>constant 20 RPM</w:t>
      </w:r>
      <w:r w:rsidR="00F3428A">
        <w:t xml:space="preserve">.  </w:t>
      </w:r>
      <w:r w:rsidR="003B173E">
        <w:t>T</w:t>
      </w:r>
      <w:r w:rsidR="00F3428A">
        <w:t xml:space="preserve">here are </w:t>
      </w:r>
      <w:r w:rsidR="003B173E">
        <w:t>down</w:t>
      </w:r>
      <w:r w:rsidR="00F3428A">
        <w:t xml:space="preserve">times when the machine is not running: </w:t>
      </w:r>
      <w:r w:rsidR="00AD3A8C">
        <w:t xml:space="preserve">10 minutes </w:t>
      </w:r>
      <w:r w:rsidR="00831171">
        <w:t xml:space="preserve">after each </w:t>
      </w:r>
      <w:r w:rsidR="00454971">
        <w:t xml:space="preserve">500-yard </w:t>
      </w:r>
      <w:r w:rsidR="00831171">
        <w:t xml:space="preserve">roll is completed in order </w:t>
      </w:r>
      <w:r w:rsidR="00AD3A8C">
        <w:t xml:space="preserve">to </w:t>
      </w:r>
      <w:r w:rsidR="00831171">
        <w:t>remove the full roll and start a new one</w:t>
      </w:r>
      <w:r w:rsidR="00F3428A">
        <w:t>, and</w:t>
      </w:r>
      <w:r w:rsidR="00831171">
        <w:t xml:space="preserve"> 3 hours of each 24 hour day in order for the operator</w:t>
      </w:r>
      <w:r w:rsidR="00454971">
        <w:t>(s)</w:t>
      </w:r>
      <w:r w:rsidR="00831171">
        <w:t xml:space="preserve"> to take breaks.</w:t>
      </w:r>
    </w:p>
    <w:p w:rsidR="00831171" w:rsidRDefault="00831171"/>
    <w:p w:rsidR="002556F5" w:rsidRDefault="002556F5"/>
    <w:p w:rsidR="00241000" w:rsidRPr="00714244" w:rsidRDefault="00241000" w:rsidP="00241000">
      <w:pPr>
        <w:rPr>
          <w:b/>
          <w:sz w:val="32"/>
          <w:szCs w:val="32"/>
          <w:u w:val="single"/>
        </w:rPr>
      </w:pPr>
      <w:r w:rsidRPr="00714244">
        <w:rPr>
          <w:b/>
          <w:sz w:val="32"/>
          <w:szCs w:val="32"/>
          <w:u w:val="single"/>
        </w:rPr>
        <w:t>Plan of Attack</w:t>
      </w:r>
    </w:p>
    <w:p w:rsidR="0047472E" w:rsidRDefault="0047472E" w:rsidP="00581481">
      <w:pPr>
        <w:rPr>
          <w:u w:val="single"/>
        </w:rPr>
      </w:pPr>
    </w:p>
    <w:p w:rsidR="00422CF9" w:rsidRDefault="00754121" w:rsidP="00581481">
      <w:proofErr w:type="gramStart"/>
      <w:r w:rsidRPr="00754121">
        <w:rPr>
          <w:u w:val="single"/>
        </w:rPr>
        <w:t>Step</w:t>
      </w:r>
      <w:proofErr w:type="gramEnd"/>
      <w:r w:rsidRPr="00754121">
        <w:rPr>
          <w:u w:val="single"/>
        </w:rPr>
        <w:t xml:space="preserve"> 1</w:t>
      </w:r>
      <w:r w:rsidR="0047472E">
        <w:t xml:space="preserve"> – Understand the problem</w:t>
      </w:r>
      <w:r w:rsidR="00422CF9">
        <w:t>.</w:t>
      </w:r>
    </w:p>
    <w:p w:rsidR="00422CF9" w:rsidRDefault="00422CF9" w:rsidP="00581481"/>
    <w:p w:rsidR="00422CF9" w:rsidRDefault="00422CF9" w:rsidP="00581481">
      <w:r>
        <w:t xml:space="preserve">You can’t hit the target if you don’t know what/where the target is.  </w:t>
      </w:r>
      <w:r w:rsidR="002556F5">
        <w:t>I</w:t>
      </w:r>
      <w:r>
        <w:t xml:space="preserve">n your own words, describe </w:t>
      </w:r>
      <w:r w:rsidR="002556F5">
        <w:t>the type of solution being sought and give an example solution (does not need to be accurate numerically, just focus on what a solution should “look” like.)</w:t>
      </w:r>
    </w:p>
    <w:p w:rsidR="002556F5" w:rsidRDefault="002556F5" w:rsidP="00581481"/>
    <w:p w:rsidR="00422CF9" w:rsidRDefault="00422CF9" w:rsidP="00581481"/>
    <w:p w:rsidR="002556F5" w:rsidRDefault="002556F5" w:rsidP="00581481"/>
    <w:p w:rsidR="00090A56" w:rsidRDefault="00090A56" w:rsidP="00581481">
      <w:pPr>
        <w:rPr>
          <w:u w:val="single"/>
        </w:rPr>
      </w:pPr>
    </w:p>
    <w:p w:rsidR="00090A56" w:rsidRDefault="00090A56" w:rsidP="00581481">
      <w:pPr>
        <w:rPr>
          <w:u w:val="single"/>
        </w:rPr>
      </w:pPr>
    </w:p>
    <w:p w:rsidR="00581481" w:rsidRDefault="00422CF9" w:rsidP="00581481">
      <w:r w:rsidRPr="00422CF9">
        <w:rPr>
          <w:u w:val="single"/>
        </w:rPr>
        <w:t>Step 2</w:t>
      </w:r>
      <w:r>
        <w:t xml:space="preserve"> – Understand the</w:t>
      </w:r>
      <w:r w:rsidR="0047472E">
        <w:t xml:space="preserve"> parameters </w:t>
      </w:r>
      <w:r>
        <w:t>that will control your resulting solution.</w:t>
      </w:r>
    </w:p>
    <w:p w:rsidR="0047472E" w:rsidRPr="0047472E" w:rsidRDefault="0047472E" w:rsidP="00581481"/>
    <w:p w:rsidR="00581481" w:rsidRDefault="00754121" w:rsidP="00090A56">
      <w:r>
        <w:t>This</w:t>
      </w:r>
      <w:r w:rsidR="00454C07">
        <w:t xml:space="preserve"> </w:t>
      </w:r>
      <w:r w:rsidR="00CA4666">
        <w:t xml:space="preserve">is </w:t>
      </w:r>
      <w:r>
        <w:t>the most important step of the plan, and</w:t>
      </w:r>
      <w:r w:rsidR="00732F53">
        <w:t xml:space="preserve"> if you mess up here you will definitely mess up on step </w:t>
      </w:r>
      <w:r w:rsidR="00666FF6">
        <w:t>3</w:t>
      </w:r>
      <w:r>
        <w:t>, which will throw off your entire result</w:t>
      </w:r>
      <w:r w:rsidR="00090A56">
        <w:t xml:space="preserve">. </w:t>
      </w:r>
    </w:p>
    <w:p w:rsidR="00090A56" w:rsidRDefault="00090A56" w:rsidP="00090A56"/>
    <w:p w:rsidR="00090A56" w:rsidRDefault="00090A56" w:rsidP="00090A56">
      <w:pPr>
        <w:ind w:left="720" w:right="720"/>
      </w:pPr>
      <w:r>
        <w:t xml:space="preserve">Discuss </w:t>
      </w:r>
      <w:r w:rsidR="00C515DA">
        <w:t xml:space="preserve">how this </w:t>
      </w:r>
      <w:r>
        <w:t xml:space="preserve">problem’s objective will be </w:t>
      </w:r>
      <w:r w:rsidR="00C515DA">
        <w:t>similar</w:t>
      </w:r>
      <w:r>
        <w:t xml:space="preserve"> to the introductory exploration and </w:t>
      </w:r>
      <w:r w:rsidR="00C515DA">
        <w:t>how it will be different.</w:t>
      </w:r>
    </w:p>
    <w:p w:rsidR="0047472E" w:rsidRDefault="0047472E"/>
    <w:p w:rsidR="00666FF6" w:rsidRDefault="00666FF6"/>
    <w:p w:rsidR="00454971" w:rsidRDefault="00754121">
      <w:r>
        <w:rPr>
          <w:u w:val="single"/>
        </w:rPr>
        <w:t xml:space="preserve">Step </w:t>
      </w:r>
      <w:r w:rsidR="002556F5">
        <w:rPr>
          <w:u w:val="single"/>
        </w:rPr>
        <w:t>3</w:t>
      </w:r>
      <w:r w:rsidR="0047472E">
        <w:t xml:space="preserve"> –</w:t>
      </w:r>
      <w:r w:rsidR="00C515DA">
        <w:t xml:space="preserve"> </w:t>
      </w:r>
      <w:r w:rsidR="0047472E">
        <w:t>Determine the number of wraps to complete one roll.</w:t>
      </w:r>
    </w:p>
    <w:p w:rsidR="0047472E" w:rsidRDefault="0047472E"/>
    <w:p w:rsidR="00C515DA" w:rsidRDefault="00C515DA">
      <w:r>
        <w:t xml:space="preserve">As you (should have) discussed in step 2, </w:t>
      </w:r>
      <w:r>
        <w:t xml:space="preserve">for </w:t>
      </w:r>
      <w:r>
        <w:t>this problem cannot directly measure</w:t>
      </w:r>
      <w:r>
        <w:t xml:space="preserve"> the outer radius to calculate the number of wraps.  But we do know the total length and the material thickness.  So we must “back-into” the number of wraps.</w:t>
      </w:r>
    </w:p>
    <w:p w:rsidR="00C515DA" w:rsidRPr="0047472E" w:rsidRDefault="00C515DA"/>
    <w:p w:rsidR="00454971" w:rsidRDefault="00754121">
      <w:r>
        <w:t xml:space="preserve">I want to see two methods </w:t>
      </w:r>
      <w:r w:rsidR="0047472E">
        <w:t>here</w:t>
      </w:r>
      <w:r>
        <w:t>:</w:t>
      </w:r>
    </w:p>
    <w:p w:rsidR="008D0DA8" w:rsidRDefault="008D0DA8"/>
    <w:p w:rsidR="0047472E" w:rsidRDefault="0086204F" w:rsidP="00557883">
      <w:pPr>
        <w:ind w:left="432" w:hanging="432"/>
      </w:pPr>
      <w:r>
        <w:t>A)  Use</w:t>
      </w:r>
      <w:r w:rsidR="00581481">
        <w:t xml:space="preserve"> a</w:t>
      </w:r>
      <w:r w:rsidR="00557883">
        <w:t>n</w:t>
      </w:r>
      <w:r>
        <w:t xml:space="preserve"> </w:t>
      </w:r>
      <w:proofErr w:type="spellStart"/>
      <w:r>
        <w:t>MSExcel</w:t>
      </w:r>
      <w:proofErr w:type="spellEnd"/>
      <w:r>
        <w:t xml:space="preserve"> </w:t>
      </w:r>
      <w:r w:rsidR="00581481">
        <w:t>spreadsheet</w:t>
      </w:r>
      <w:r w:rsidR="00552DCF">
        <w:t>.</w:t>
      </w:r>
      <w:r w:rsidR="00557883">
        <w:t xml:space="preserve"> </w:t>
      </w:r>
    </w:p>
    <w:p w:rsidR="0047472E" w:rsidRDefault="0047472E" w:rsidP="00557883">
      <w:pPr>
        <w:ind w:left="432" w:hanging="432"/>
      </w:pPr>
    </w:p>
    <w:p w:rsidR="0086204F" w:rsidRDefault="008D0DA8" w:rsidP="0047472E">
      <w:pPr>
        <w:ind w:left="432"/>
      </w:pPr>
      <w:r>
        <w:t xml:space="preserve">The following screenshot shows the needed columns and the first few rows.  Simply extend the spreadsheet until the Cumulative Total </w:t>
      </w:r>
      <w:r w:rsidR="0053533C">
        <w:t>Length</w:t>
      </w:r>
      <w:r>
        <w:t xml:space="preserve"> reaches one complete</w:t>
      </w:r>
      <w:r w:rsidR="00B01B55">
        <w:t>d</w:t>
      </w:r>
      <w:r>
        <w:t xml:space="preserve"> roll</w:t>
      </w:r>
      <w:r w:rsidR="00B01B55">
        <w:t xml:space="preserve"> of ribbon</w:t>
      </w:r>
      <w:r>
        <w:t>.  Note:  the only cell with a hard-t</w:t>
      </w:r>
      <w:r w:rsidR="00754121">
        <w:t xml:space="preserve">yped number is </w:t>
      </w:r>
      <w:proofErr w:type="gramStart"/>
      <w:r w:rsidR="00754121">
        <w:t>A3,</w:t>
      </w:r>
      <w:proofErr w:type="gramEnd"/>
      <w:r w:rsidR="00754121">
        <w:t xml:space="preserve"> all the other</w:t>
      </w:r>
      <w:r w:rsidR="00B01B55">
        <w:t xml:space="preserve"> cells</w:t>
      </w:r>
      <w:r w:rsidR="00754121">
        <w:t xml:space="preserve"> must </w:t>
      </w:r>
      <w:r>
        <w:t xml:space="preserve">contain </w:t>
      </w:r>
      <w:r w:rsidR="00754121">
        <w:t>cell-</w:t>
      </w:r>
      <w:r w:rsidR="00557883">
        <w:t xml:space="preserve">referencing </w:t>
      </w:r>
      <w:r>
        <w:t xml:space="preserve">computational </w:t>
      </w:r>
      <w:r w:rsidR="00557883">
        <w:t>formulas</w:t>
      </w:r>
      <w:r w:rsidR="00B01B55">
        <w:t>….and I will check your formulas, not just the numbers!</w:t>
      </w:r>
    </w:p>
    <w:p w:rsidR="001802B3" w:rsidRDefault="001802B3" w:rsidP="00557883">
      <w:pPr>
        <w:ind w:left="432" w:hanging="432"/>
      </w:pPr>
    </w:p>
    <w:p w:rsidR="00552DCF" w:rsidRDefault="001802B3" w:rsidP="00557883">
      <w:r>
        <w:t xml:space="preserve"> </w:t>
      </w:r>
      <w:r w:rsidR="00557883">
        <w:t xml:space="preserve">  </w:t>
      </w:r>
      <w:r w:rsidR="0053533C">
        <w:t xml:space="preserve">   </w:t>
      </w:r>
      <w:r w:rsidR="00557883">
        <w:t xml:space="preserve">  </w:t>
      </w:r>
      <w:r>
        <w:t xml:space="preserve"> </w:t>
      </w:r>
      <w:r w:rsidR="007D112B">
        <w:rPr>
          <w:noProof/>
        </w:rPr>
        <w:drawing>
          <wp:inline distT="0" distB="0" distL="0" distR="0" wp14:anchorId="35FB9EC7" wp14:editId="1106FA28">
            <wp:extent cx="5181600" cy="1344116"/>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181600" cy="1344116"/>
                    </a:xfrm>
                    <a:prstGeom prst="rect">
                      <a:avLst/>
                    </a:prstGeom>
                  </pic:spPr>
                </pic:pic>
              </a:graphicData>
            </a:graphic>
          </wp:inline>
        </w:drawing>
      </w:r>
    </w:p>
    <w:p w:rsidR="00714244" w:rsidRDefault="00714244"/>
    <w:p w:rsidR="00714244" w:rsidRDefault="00714244"/>
    <w:p w:rsidR="002556F5" w:rsidRDefault="002556F5"/>
    <w:p w:rsidR="0047472E" w:rsidRDefault="001802B3">
      <w:r>
        <w:t>B)  Create and solve a</w:t>
      </w:r>
      <w:r w:rsidR="007D112B">
        <w:t>n</w:t>
      </w:r>
      <w:r>
        <w:t xml:space="preserve"> </w:t>
      </w:r>
      <w:r w:rsidR="00754121">
        <w:t xml:space="preserve">algebraic </w:t>
      </w:r>
      <w:r w:rsidR="00557883">
        <w:t>equation</w:t>
      </w:r>
      <w:r w:rsidR="006B395A">
        <w:t xml:space="preserve">.  </w:t>
      </w:r>
    </w:p>
    <w:p w:rsidR="0047472E" w:rsidRDefault="0047472E"/>
    <w:p w:rsidR="00E41B4C" w:rsidRDefault="006B395A" w:rsidP="0047472E">
      <w:pPr>
        <w:ind w:left="432"/>
      </w:pPr>
      <w:r>
        <w:t xml:space="preserve">Let X = the number of wraps, and build a formula that computes the total inches wound by X wraps. Then set this formula equal to the total number of inches in one roll. </w:t>
      </w:r>
      <w:r w:rsidR="00454C07">
        <w:t xml:space="preserve">Finally, solve for X.  </w:t>
      </w:r>
      <w:r>
        <w:t xml:space="preserve">Note:  the total inches wound by X wraps </w:t>
      </w:r>
      <w:r w:rsidR="003569F3">
        <w:t>will be</w:t>
      </w:r>
      <w:r>
        <w:t xml:space="preserve"> a </w:t>
      </w:r>
      <w:r w:rsidRPr="006B395A">
        <w:rPr>
          <w:i/>
        </w:rPr>
        <w:t>sum</w:t>
      </w:r>
      <w:r w:rsidR="003569F3">
        <w:rPr>
          <w:i/>
        </w:rPr>
        <w:t>,</w:t>
      </w:r>
      <w:r>
        <w:t xml:space="preserve"> so you will need to look back at our work in series.  In particular, you will need </w:t>
      </w:r>
      <w:r w:rsidR="001802B3">
        <w:t>the</w:t>
      </w:r>
      <w:r w:rsidR="003569F3">
        <w:t xml:space="preserve"> formula for the</w:t>
      </w:r>
      <w:r w:rsidR="001802B3">
        <w:t xml:space="preserve"> Sum of a Finite Arithmetic Sequence. </w:t>
      </w:r>
    </w:p>
    <w:p w:rsidR="00E41B4C" w:rsidRDefault="00E41B4C"/>
    <w:p w:rsidR="002556F5" w:rsidRDefault="002556F5"/>
    <w:p w:rsidR="002556F5" w:rsidRDefault="002556F5"/>
    <w:p w:rsidR="00714244" w:rsidRDefault="00714244"/>
    <w:p w:rsidR="00C515DA" w:rsidRDefault="00C515DA"/>
    <w:p w:rsidR="00C515DA" w:rsidRDefault="00C515DA"/>
    <w:p w:rsidR="00C515DA" w:rsidRDefault="00C515DA"/>
    <w:p w:rsidR="00C515DA" w:rsidRDefault="00C515DA"/>
    <w:p w:rsidR="00C515DA" w:rsidRDefault="00C515DA"/>
    <w:p w:rsidR="00C515DA" w:rsidRDefault="00C515DA"/>
    <w:p w:rsidR="002556F5" w:rsidRDefault="00986034">
      <w:r w:rsidRPr="00986034">
        <w:rPr>
          <w:u w:val="single"/>
        </w:rPr>
        <w:t>Step</w:t>
      </w:r>
      <w:r w:rsidR="002556F5">
        <w:rPr>
          <w:u w:val="single"/>
        </w:rPr>
        <w:t xml:space="preserve"> 4</w:t>
      </w:r>
      <w:r w:rsidR="002556F5">
        <w:t xml:space="preserve"> – Use the information found above to finish creating a solution.  Things to consider/calculate: </w:t>
      </w:r>
    </w:p>
    <w:p w:rsidR="002556F5" w:rsidRDefault="002556F5"/>
    <w:p w:rsidR="002556F5" w:rsidRDefault="002556F5" w:rsidP="002556F5">
      <w:pPr>
        <w:ind w:left="720" w:firstLine="720"/>
      </w:pPr>
      <w:proofErr w:type="spellStart"/>
      <w:r>
        <w:t>i</w:t>
      </w:r>
      <w:proofErr w:type="spellEnd"/>
      <w:r>
        <w:t>)</w:t>
      </w:r>
      <w:r>
        <w:tab/>
        <w:t>The machine run-time per roll.</w:t>
      </w:r>
    </w:p>
    <w:p w:rsidR="002556F5" w:rsidRDefault="002556F5" w:rsidP="002556F5">
      <w:pPr>
        <w:ind w:left="720" w:firstLine="720"/>
      </w:pPr>
    </w:p>
    <w:p w:rsidR="002556F5" w:rsidRDefault="002556F5" w:rsidP="002556F5">
      <w:pPr>
        <w:ind w:left="720" w:firstLine="720"/>
      </w:pPr>
      <w:r>
        <w:t>ii)</w:t>
      </w:r>
      <w:r>
        <w:tab/>
        <w:t>The machine clock-time per roll.</w:t>
      </w:r>
    </w:p>
    <w:p w:rsidR="002556F5" w:rsidRDefault="002556F5" w:rsidP="002556F5">
      <w:pPr>
        <w:ind w:left="720" w:firstLine="720"/>
      </w:pPr>
    </w:p>
    <w:p w:rsidR="002556F5" w:rsidRDefault="002556F5" w:rsidP="002556F5">
      <w:pPr>
        <w:ind w:left="720" w:firstLine="720"/>
      </w:pPr>
      <w:r>
        <w:t>iii)</w:t>
      </w:r>
      <w:r>
        <w:tab/>
        <w:t>The daily yardage throughput per machine.</w:t>
      </w:r>
    </w:p>
    <w:p w:rsidR="00986034" w:rsidRPr="00986034" w:rsidRDefault="00986034">
      <w:pPr>
        <w:rPr>
          <w:u w:val="single"/>
        </w:rPr>
      </w:pPr>
      <w:r>
        <w:rPr>
          <w:u w:val="single"/>
        </w:rPr>
        <w:t xml:space="preserve"> </w:t>
      </w:r>
    </w:p>
    <w:p w:rsidR="00986034" w:rsidRDefault="00986034" w:rsidP="002556F5">
      <w:pPr>
        <w:ind w:firstLine="720"/>
      </w:pPr>
      <w:r>
        <w:t>These are relative</w:t>
      </w:r>
      <w:r w:rsidR="00DB4FC0">
        <w:t>ly</w:t>
      </w:r>
      <w:r>
        <w:t xml:space="preserve"> simple applications of conversion factors</w:t>
      </w:r>
      <w:r w:rsidR="0020191B">
        <w:t xml:space="preserve"> once you’ve achieved step </w:t>
      </w:r>
      <w:r w:rsidR="002556F5">
        <w:t>3</w:t>
      </w:r>
      <w:r>
        <w:t>.</w:t>
      </w:r>
    </w:p>
    <w:p w:rsidR="00986034" w:rsidRDefault="00986034"/>
    <w:p w:rsidR="00714244" w:rsidRDefault="00714244"/>
    <w:p w:rsidR="00454C07" w:rsidRPr="00714244" w:rsidRDefault="002556F5">
      <w:pPr>
        <w:rPr>
          <w:b/>
          <w:sz w:val="32"/>
          <w:szCs w:val="32"/>
          <w:u w:val="single"/>
        </w:rPr>
      </w:pPr>
      <w:r>
        <w:rPr>
          <w:b/>
          <w:sz w:val="32"/>
          <w:szCs w:val="32"/>
          <w:u w:val="single"/>
        </w:rPr>
        <w:t>Putting it all together</w:t>
      </w:r>
    </w:p>
    <w:p w:rsidR="002556F5" w:rsidRDefault="002556F5"/>
    <w:p w:rsidR="00714244" w:rsidRDefault="006117C4">
      <w:r>
        <w:t xml:space="preserve">The </w:t>
      </w:r>
      <w:r w:rsidR="001736FD">
        <w:t>inexpensive</w:t>
      </w:r>
      <w:r w:rsidR="006D0882">
        <w:t>,</w:t>
      </w:r>
      <w:r w:rsidR="001736FD">
        <w:t xml:space="preserve"> </w:t>
      </w:r>
      <w:r>
        <w:t>constant</w:t>
      </w:r>
      <w:r w:rsidR="006D0882">
        <w:t>-</w:t>
      </w:r>
      <w:r>
        <w:t>RPM motor of this problem causes a variable linear speed of the ribbon</w:t>
      </w:r>
      <w:r w:rsidR="00714244">
        <w:t xml:space="preserve"> through the processing machine.</w:t>
      </w:r>
    </w:p>
    <w:p w:rsidR="00714244" w:rsidRDefault="00714244"/>
    <w:p w:rsidR="00714244" w:rsidRDefault="00714244">
      <w:r>
        <w:tab/>
        <w:t>Why?   Explain.</w:t>
      </w:r>
    </w:p>
    <w:p w:rsidR="00714244" w:rsidRDefault="00714244"/>
    <w:p w:rsidR="006D0882" w:rsidRDefault="00714244" w:rsidP="006D0882">
      <w:r>
        <w:t xml:space="preserve">A variable linear speed </w:t>
      </w:r>
      <w:r w:rsidR="006117C4">
        <w:t xml:space="preserve">is </w:t>
      </w:r>
      <w:r w:rsidR="0027767F">
        <w:t>not a problem</w:t>
      </w:r>
      <w:r w:rsidR="006117C4">
        <w:t xml:space="preserve"> </w:t>
      </w:r>
      <w:r>
        <w:t>when</w:t>
      </w:r>
      <w:r w:rsidR="006117C4">
        <w:t xml:space="preserve"> the</w:t>
      </w:r>
      <w:r>
        <w:t xml:space="preserve"> ribbon </w:t>
      </w:r>
      <w:r w:rsidR="006117C4">
        <w:t xml:space="preserve">manufacturing process </w:t>
      </w:r>
      <w:r w:rsidR="001736FD">
        <w:t>is not speed-</w:t>
      </w:r>
      <w:r w:rsidR="006117C4">
        <w:t xml:space="preserve">sensitive.  However, </w:t>
      </w:r>
      <w:r>
        <w:t xml:space="preserve">depending on the materials and type of processing involved, the process may be speed-sensitive.  </w:t>
      </w:r>
      <w:r w:rsidR="006D0882">
        <w:t>If</w:t>
      </w:r>
      <w:r w:rsidR="001736FD">
        <w:t xml:space="preserve"> the process is </w:t>
      </w:r>
      <w:r w:rsidR="006117C4">
        <w:t>speed-sensitive</w:t>
      </w:r>
      <w:r w:rsidR="001736FD">
        <w:t xml:space="preserve">, </w:t>
      </w:r>
      <w:r w:rsidR="006D0882">
        <w:t>the motor must have variable RPM.</w:t>
      </w:r>
    </w:p>
    <w:p w:rsidR="006D0882" w:rsidRDefault="006D0882" w:rsidP="006D0882"/>
    <w:p w:rsidR="00714244" w:rsidRDefault="006D0882" w:rsidP="006D0882">
      <w:pPr>
        <w:ind w:firstLine="720"/>
      </w:pPr>
      <w:r>
        <w:t xml:space="preserve">Why? </w:t>
      </w:r>
      <w:r w:rsidR="00714244">
        <w:t xml:space="preserve">  Explain. </w:t>
      </w:r>
    </w:p>
    <w:p w:rsidR="00714244" w:rsidRDefault="00714244" w:rsidP="00714244"/>
    <w:p w:rsidR="00602FA1" w:rsidRDefault="006D0882" w:rsidP="00714244">
      <w:r>
        <w:t xml:space="preserve">This </w:t>
      </w:r>
      <w:r w:rsidR="003569F3">
        <w:t xml:space="preserve">type of </w:t>
      </w:r>
      <w:r w:rsidR="00D14241">
        <w:t xml:space="preserve">speed-sensitive </w:t>
      </w:r>
      <w:r w:rsidR="003569F3">
        <w:t xml:space="preserve">machine </w:t>
      </w:r>
      <w:r>
        <w:t>is</w:t>
      </w:r>
      <w:r w:rsidR="006117C4">
        <w:t xml:space="preserve"> more expensive </w:t>
      </w:r>
      <w:r w:rsidR="00986034">
        <w:t xml:space="preserve">to build </w:t>
      </w:r>
      <w:r>
        <w:t xml:space="preserve">because of the added </w:t>
      </w:r>
      <w:r w:rsidR="003569F3">
        <w:t>sensors and controls</w:t>
      </w:r>
      <w:r w:rsidR="006117C4">
        <w:t xml:space="preserve"> </w:t>
      </w:r>
      <w:r>
        <w:t xml:space="preserve">needed for </w:t>
      </w:r>
      <w:r w:rsidR="006117C4">
        <w:t>maintaining constant linear speed</w:t>
      </w:r>
      <w:r>
        <w:t xml:space="preserve"> by varying the RPM’s of the motor.</w:t>
      </w:r>
      <w:r w:rsidR="006117C4">
        <w:t xml:space="preserve">   </w:t>
      </w:r>
    </w:p>
    <w:p w:rsidR="00602FA1" w:rsidRDefault="00602FA1" w:rsidP="00714244"/>
    <w:p w:rsidR="00E41B4C" w:rsidRDefault="00602FA1" w:rsidP="00714244">
      <w:r>
        <w:t xml:space="preserve">Extension problem - </w:t>
      </w:r>
      <w:r w:rsidR="003569F3">
        <w:t>d</w:t>
      </w:r>
      <w:r w:rsidR="006D0882">
        <w:t xml:space="preserve">etermine </w:t>
      </w:r>
      <w:r w:rsidR="00D14241">
        <w:t>the minimum number of</w:t>
      </w:r>
      <w:r w:rsidR="00E41B4C">
        <w:t xml:space="preserve"> machines necessary to handle the </w:t>
      </w:r>
      <w:r w:rsidR="006117C4">
        <w:t xml:space="preserve">required </w:t>
      </w:r>
      <w:r w:rsidR="00E41B4C">
        <w:t>daily throughput</w:t>
      </w:r>
      <w:r w:rsidR="006117C4">
        <w:t xml:space="preserve"> </w:t>
      </w:r>
      <w:r w:rsidR="006D0882">
        <w:t>if the</w:t>
      </w:r>
      <w:r w:rsidR="00A6495A">
        <w:t xml:space="preserve"> machine</w:t>
      </w:r>
      <w:r w:rsidR="006D0882">
        <w:t xml:space="preserve"> </w:t>
      </w:r>
      <w:r>
        <w:t xml:space="preserve">motor </w:t>
      </w:r>
      <w:r w:rsidR="006D0882">
        <w:t xml:space="preserve">controller is capable </w:t>
      </w:r>
      <w:r w:rsidR="00986034">
        <w:t xml:space="preserve">of </w:t>
      </w:r>
      <w:r w:rsidR="006D0882">
        <w:t xml:space="preserve">maintaining a </w:t>
      </w:r>
      <w:r w:rsidR="001736FD">
        <w:t>constant 10 yards per minute</w:t>
      </w:r>
      <w:r w:rsidR="006D0882">
        <w:t>.</w:t>
      </w:r>
      <w:r w:rsidR="001736FD">
        <w:t xml:space="preserve">  Assume the same amount of </w:t>
      </w:r>
      <w:r w:rsidR="005711FA">
        <w:t>set-up time per roll and daily break t</w:t>
      </w:r>
      <w:r w:rsidR="001736FD">
        <w:t>ime as before.</w:t>
      </w:r>
      <w:r w:rsidR="006D0882">
        <w:t xml:space="preserve">  </w:t>
      </w:r>
    </w:p>
    <w:p w:rsidR="00602FA1" w:rsidRDefault="00602FA1" w:rsidP="00714244"/>
    <w:p w:rsidR="00602FA1" w:rsidRDefault="00602FA1" w:rsidP="00714244"/>
    <w:p w:rsidR="003569F3" w:rsidRPr="003569F3" w:rsidRDefault="003569F3">
      <w:pPr>
        <w:rPr>
          <w:b/>
          <w:sz w:val="32"/>
          <w:szCs w:val="32"/>
          <w:u w:val="single"/>
        </w:rPr>
      </w:pPr>
      <w:r w:rsidRPr="003569F3">
        <w:rPr>
          <w:b/>
          <w:sz w:val="32"/>
          <w:szCs w:val="32"/>
          <w:u w:val="single"/>
        </w:rPr>
        <w:t>Expected Results</w:t>
      </w:r>
      <w:r w:rsidR="00602FA1">
        <w:rPr>
          <w:b/>
          <w:sz w:val="32"/>
          <w:szCs w:val="32"/>
          <w:u w:val="single"/>
        </w:rPr>
        <w:t xml:space="preserve"> to be </w:t>
      </w:r>
      <w:proofErr w:type="gramStart"/>
      <w:r w:rsidR="00602FA1">
        <w:rPr>
          <w:b/>
          <w:sz w:val="32"/>
          <w:szCs w:val="32"/>
          <w:u w:val="single"/>
        </w:rPr>
        <w:t>Graded</w:t>
      </w:r>
      <w:proofErr w:type="gramEnd"/>
    </w:p>
    <w:p w:rsidR="00602FA1" w:rsidRDefault="00602FA1"/>
    <w:p w:rsidR="003569F3" w:rsidRDefault="003569F3">
      <w:r>
        <w:t>Submit two electronic documents:</w:t>
      </w:r>
    </w:p>
    <w:p w:rsidR="00602FA1" w:rsidRDefault="00602FA1" w:rsidP="003569F3">
      <w:pPr>
        <w:ind w:left="1008" w:hanging="288"/>
      </w:pPr>
    </w:p>
    <w:p w:rsidR="003569F3" w:rsidRDefault="003569F3" w:rsidP="003569F3">
      <w:pPr>
        <w:ind w:left="1008" w:hanging="288"/>
      </w:pPr>
      <w:r>
        <w:t>1) A typed</w:t>
      </w:r>
      <w:r w:rsidR="002524F7">
        <w:t>, professional-looking</w:t>
      </w:r>
      <w:r>
        <w:t xml:space="preserve"> document (MSWord) </w:t>
      </w:r>
      <w:bookmarkStart w:id="0" w:name="_GoBack"/>
      <w:bookmarkEnd w:id="0"/>
      <w:r w:rsidR="002524F7">
        <w:t>that presents</w:t>
      </w:r>
      <w:r>
        <w:t xml:space="preserve"> </w:t>
      </w:r>
      <w:r w:rsidR="002524F7">
        <w:t xml:space="preserve">your </w:t>
      </w:r>
      <w:r>
        <w:t xml:space="preserve">answers to </w:t>
      </w:r>
      <w:r w:rsidR="0020191B">
        <w:t xml:space="preserve">all </w:t>
      </w:r>
      <w:r>
        <w:t xml:space="preserve">the questions </w:t>
      </w:r>
      <w:r w:rsidR="002524F7">
        <w:t xml:space="preserve">found </w:t>
      </w:r>
      <w:r>
        <w:t xml:space="preserve">throughout the lab, your </w:t>
      </w:r>
      <w:r w:rsidR="0020191B">
        <w:t xml:space="preserve">mathematics </w:t>
      </w:r>
      <w:r>
        <w:t xml:space="preserve">work </w:t>
      </w:r>
      <w:r w:rsidR="0020191B">
        <w:t>utilized in</w:t>
      </w:r>
      <w:r>
        <w:t xml:space="preserve"> achieving </w:t>
      </w:r>
      <w:r w:rsidR="002524F7">
        <w:t>the objective</w:t>
      </w:r>
      <w:r>
        <w:t>, your final results</w:t>
      </w:r>
      <w:r w:rsidR="002524F7">
        <w:t xml:space="preserve"> </w:t>
      </w:r>
      <w:r w:rsidR="0020191B">
        <w:t>for</w:t>
      </w:r>
      <w:r w:rsidR="002524F7">
        <w:t xml:space="preserve"> the objective</w:t>
      </w:r>
      <w:r w:rsidR="00602FA1">
        <w:t>, and the extension work</w:t>
      </w:r>
      <w:r>
        <w:t>.</w:t>
      </w:r>
    </w:p>
    <w:p w:rsidR="00602FA1" w:rsidRDefault="00602FA1" w:rsidP="002524F7">
      <w:pPr>
        <w:ind w:left="1008" w:hanging="288"/>
      </w:pPr>
    </w:p>
    <w:p w:rsidR="002524F7" w:rsidRDefault="003569F3" w:rsidP="002524F7">
      <w:pPr>
        <w:ind w:left="1008" w:hanging="288"/>
      </w:pPr>
      <w:r>
        <w:t>2) A spreadsheet (</w:t>
      </w:r>
      <w:proofErr w:type="spellStart"/>
      <w:r>
        <w:t>MSExcel</w:t>
      </w:r>
      <w:proofErr w:type="spellEnd"/>
      <w:r>
        <w:t xml:space="preserve">) </w:t>
      </w:r>
      <w:r w:rsidR="002524F7">
        <w:t xml:space="preserve">showing your work for step </w:t>
      </w:r>
      <w:r w:rsidR="00602FA1">
        <w:t>3</w:t>
      </w:r>
      <w:r w:rsidR="002524F7">
        <w:t>A, which must include cell-referencing computational formulas in all numeric data (i.e. not column label) cells except the starting cell in the upper left corner of your data.</w:t>
      </w:r>
    </w:p>
    <w:p w:rsidR="00602FA1" w:rsidRDefault="00602FA1" w:rsidP="002524F7">
      <w:pPr>
        <w:ind w:left="1008" w:hanging="288"/>
      </w:pPr>
    </w:p>
    <w:p w:rsidR="002524F7" w:rsidRPr="002524F7" w:rsidRDefault="002524F7" w:rsidP="002524F7">
      <w:r>
        <w:t xml:space="preserve">Name these two files </w:t>
      </w:r>
      <w:r w:rsidR="0084451F">
        <w:t xml:space="preserve">each </w:t>
      </w:r>
      <w:r>
        <w:t>as</w:t>
      </w:r>
      <w:r w:rsidR="0084451F">
        <w:t xml:space="preserve">: </w:t>
      </w:r>
      <w:r>
        <w:t xml:space="preserve"> </w:t>
      </w:r>
      <w:proofErr w:type="spellStart"/>
      <w:r w:rsidRPr="0084451F">
        <w:rPr>
          <w:b/>
        </w:rPr>
        <w:t>winderlab</w:t>
      </w:r>
      <w:r w:rsidRPr="0084451F">
        <w:rPr>
          <w:b/>
          <w:i/>
        </w:rPr>
        <w:t>-lastname</w:t>
      </w:r>
      <w:proofErr w:type="spellEnd"/>
    </w:p>
    <w:p w:rsidR="002524F7" w:rsidRDefault="002524F7" w:rsidP="002524F7">
      <w:r>
        <w:t>Due by the date indicated on Moodle</w:t>
      </w:r>
    </w:p>
    <w:p w:rsidR="002524F7" w:rsidRDefault="002524F7" w:rsidP="002524F7">
      <w:r>
        <w:t>Value: 100 points</w:t>
      </w:r>
    </w:p>
    <w:p w:rsidR="0020191B" w:rsidRPr="002524F7" w:rsidRDefault="0020191B" w:rsidP="002524F7"/>
    <w:p w:rsidR="003569F3" w:rsidRDefault="003569F3">
      <w:r>
        <w:br w:type="page"/>
      </w:r>
    </w:p>
    <w:p w:rsidR="00714244" w:rsidRDefault="00714244" w:rsidP="00714244">
      <w:pPr>
        <w:pStyle w:val="Heading1"/>
      </w:pPr>
      <w:r>
        <w:lastRenderedPageBreak/>
        <w:t xml:space="preserve">Algebraic </w:t>
      </w:r>
      <w:r w:rsidR="00555353">
        <w:t>Solution</w:t>
      </w:r>
    </w:p>
    <w:p w:rsidR="00714244" w:rsidRDefault="00714244" w:rsidP="00714244">
      <w:pPr>
        <w:pStyle w:val="Heading1"/>
      </w:pPr>
    </w:p>
    <w:p w:rsidR="00555353" w:rsidRPr="00714244" w:rsidRDefault="00555353" w:rsidP="00714244">
      <w:pPr>
        <w:pStyle w:val="Heading1"/>
        <w:rPr>
          <w:b w:val="0"/>
          <w:u w:val="none"/>
        </w:rPr>
      </w:pPr>
      <w:r w:rsidRPr="00714244">
        <w:rPr>
          <w:b w:val="0"/>
          <w:u w:val="none"/>
        </w:rPr>
        <w:t xml:space="preserve">We need to find the number of wraps, call </w:t>
      </w:r>
      <w:proofErr w:type="gramStart"/>
      <w:r w:rsidRPr="00714244">
        <w:rPr>
          <w:b w:val="0"/>
          <w:u w:val="none"/>
        </w:rPr>
        <w:t xml:space="preserve">it </w:t>
      </w:r>
      <w:proofErr w:type="gramEnd"/>
      <w:r w:rsidR="001802B3" w:rsidRPr="00714244">
        <w:rPr>
          <w:b w:val="0"/>
          <w:position w:val="-4"/>
          <w:u w:val="none"/>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7" o:title=""/>
          </v:shape>
          <o:OLEObject Type="Embed" ProgID="Equation.DSMT4" ShapeID="_x0000_i1025" DrawAspect="Content" ObjectID="_1458651713" r:id="rId8"/>
        </w:object>
      </w:r>
      <w:r w:rsidRPr="00714244">
        <w:rPr>
          <w:b w:val="0"/>
          <w:u w:val="none"/>
        </w:rPr>
        <w:t xml:space="preserve">, needed to wind the entire 18000-inch (500 </w:t>
      </w:r>
      <w:proofErr w:type="spellStart"/>
      <w:r w:rsidRPr="00714244">
        <w:rPr>
          <w:b w:val="0"/>
          <w:u w:val="none"/>
        </w:rPr>
        <w:t>yds</w:t>
      </w:r>
      <w:proofErr w:type="spellEnd"/>
      <w:r w:rsidRPr="00714244">
        <w:rPr>
          <w:b w:val="0"/>
          <w:u w:val="none"/>
        </w:rPr>
        <w:t xml:space="preserve"> times 36 inches per yard) roll.  Since each wrap will add 0.01 to each “side” of the tube then the diameter grows by 0.02 inches each wrap, which will increase the length wrapped each revolution.</w:t>
      </w:r>
    </w:p>
    <w:p w:rsidR="00555353" w:rsidRDefault="00555353"/>
    <w:p w:rsidR="00555353" w:rsidRDefault="00555353">
      <w:r>
        <w:t xml:space="preserve">Remembering </w:t>
      </w:r>
      <w:proofErr w:type="gramStart"/>
      <w:r>
        <w:t xml:space="preserve">that </w:t>
      </w:r>
      <w:proofErr w:type="gramEnd"/>
      <w:r>
        <w:rPr>
          <w:position w:val="-6"/>
        </w:rPr>
        <w:object w:dxaOrig="1400" w:dyaOrig="279">
          <v:shape id="_x0000_i1026" type="#_x0000_t75" style="width:69.75pt;height:14.25pt" o:ole="">
            <v:imagedata r:id="rId9" o:title=""/>
          </v:shape>
          <o:OLEObject Type="Embed" ProgID="Equation.DSMT4" ShapeID="_x0000_i1026" DrawAspect="Content" ObjectID="_1458651714" r:id="rId10"/>
        </w:object>
      </w:r>
      <w:r w:rsidR="00B947C5">
        <w:t>, we find the length</w:t>
      </w:r>
      <w:r>
        <w:t xml:space="preserve"> of each </w:t>
      </w:r>
      <w:r w:rsidR="001802B3">
        <w:t xml:space="preserve">wrap </w:t>
      </w:r>
      <w:r w:rsidR="00B947C5">
        <w:t>and sum them</w:t>
      </w:r>
      <w:r>
        <w:t>:</w:t>
      </w:r>
    </w:p>
    <w:p w:rsidR="00555353" w:rsidRDefault="00555353">
      <w:r>
        <w:tab/>
      </w:r>
    </w:p>
    <w:p w:rsidR="00555353" w:rsidRDefault="00555353">
      <w:r>
        <w:tab/>
      </w:r>
      <w:r w:rsidR="001802B3">
        <w:rPr>
          <w:position w:val="-14"/>
        </w:rPr>
        <w:object w:dxaOrig="1600" w:dyaOrig="400">
          <v:shape id="_x0000_i1027" type="#_x0000_t75" style="width:79.5pt;height:20.25pt" o:ole="">
            <v:imagedata r:id="rId11" o:title=""/>
          </v:shape>
          <o:OLEObject Type="Embed" ProgID="Equation.DSMT4" ShapeID="_x0000_i1027" DrawAspect="Content" ObjectID="_1458651715" r:id="rId12"/>
        </w:object>
      </w:r>
    </w:p>
    <w:p w:rsidR="00555353" w:rsidRDefault="00EA4B22">
      <w:r>
        <w:rPr>
          <w:noProof/>
          <w:sz w:val="20"/>
        </w:rPr>
        <mc:AlternateContent>
          <mc:Choice Requires="wps">
            <w:drawing>
              <wp:anchor distT="0" distB="0" distL="114300" distR="114300" simplePos="0" relativeHeight="251663872" behindDoc="0" locked="0" layoutInCell="1" allowOverlap="1">
                <wp:simplePos x="0" y="0"/>
                <wp:positionH relativeFrom="column">
                  <wp:posOffset>5810250</wp:posOffset>
                </wp:positionH>
                <wp:positionV relativeFrom="paragraph">
                  <wp:posOffset>-801370</wp:posOffset>
                </wp:positionV>
                <wp:extent cx="704850" cy="695325"/>
                <wp:effectExtent l="9525" t="8255" r="9525" b="10795"/>
                <wp:wrapNone/>
                <wp:docPr id="25"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695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26" style="position:absolute;margin-left:457.5pt;margin-top:-63.1pt;width:55.5pt;height:54.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" filled="f"/>
            </w:pict>
          </mc:Fallback>
        </mc:AlternateContent>
      </w:r>
      <w:r>
        <w:rPr>
          <w:noProof/>
          <w:sz w:val="20"/>
        </w:rPr>
        <mc:AlternateContent>
          <mc:Choice Requires="wps">
            <w:drawing>
              <wp:anchor distT="0" distB="0" distL="114300" distR="114300" simplePos="0" relativeHeight="251652608" behindDoc="0" locked="0" layoutInCell="1" allowOverlap="1">
                <wp:simplePos x="0" y="0"/>
                <wp:positionH relativeFrom="column">
                  <wp:posOffset>5857875</wp:posOffset>
                </wp:positionH>
                <wp:positionV relativeFrom="paragraph">
                  <wp:posOffset>-763270</wp:posOffset>
                </wp:positionV>
                <wp:extent cx="619125" cy="609600"/>
                <wp:effectExtent l="9525" t="8255" r="9525" b="10795"/>
                <wp:wrapNone/>
                <wp:docPr id="24" name="Oval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9125" cy="609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3" o:spid="_x0000_s1026" style="position:absolute;margin-left:461.25pt;margin-top:-60.1pt;width:48.75pt;height:48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" filled="f"/>
            </w:pict>
          </mc:Fallback>
        </mc:AlternateContent>
      </w:r>
      <w:r>
        <w:rPr>
          <w:noProof/>
          <w:sz w:val="20"/>
        </w:rPr>
        <mc:AlternateContent>
          <mc:Choice Requires="wps">
            <w:drawing>
              <wp:anchor distT="0" distB="0" distL="114300" distR="114300" simplePos="0" relativeHeight="251651584" behindDoc="0" locked="0" layoutInCell="1" allowOverlap="1">
                <wp:simplePos x="0" y="0"/>
                <wp:positionH relativeFrom="column">
                  <wp:posOffset>5915025</wp:posOffset>
                </wp:positionH>
                <wp:positionV relativeFrom="paragraph">
                  <wp:posOffset>-715645</wp:posOffset>
                </wp:positionV>
                <wp:extent cx="504825" cy="504825"/>
                <wp:effectExtent l="9525" t="8255" r="9525" b="10795"/>
                <wp:wrapNone/>
                <wp:docPr id="23" name="Oval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825" cy="5048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2" o:spid="_x0000_s1026" style="position:absolute;margin-left:465.75pt;margin-top:-56.35pt;width:39.75pt;height:39.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" filled="f"/>
            </w:pict>
          </mc:Fallback>
        </mc:AlternateContent>
      </w:r>
      <w:r>
        <w:rPr>
          <w:noProof/>
          <w:sz w:val="20"/>
        </w:rPr>
        <mc:AlternateContent>
          <mc:Choice Requires="wps">
            <w:drawing>
              <wp:anchor distT="0" distB="0" distL="114300" distR="114300" simplePos="0" relativeHeight="251650560" behindDoc="0" locked="0" layoutInCell="1" allowOverlap="1">
                <wp:simplePos x="0" y="0"/>
                <wp:positionH relativeFrom="column">
                  <wp:posOffset>5972175</wp:posOffset>
                </wp:positionH>
                <wp:positionV relativeFrom="paragraph">
                  <wp:posOffset>-658495</wp:posOffset>
                </wp:positionV>
                <wp:extent cx="390525" cy="381000"/>
                <wp:effectExtent l="9525" t="8255" r="9525" b="10795"/>
                <wp:wrapNone/>
                <wp:docPr id="22" name="Oval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90525" cy="38100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 o:spid="_x0000_s1026" style="position:absolute;margin-left:470.25pt;margin-top:-51.85pt;width:30.75pt;height:30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"/>
            </w:pict>
          </mc:Fallback>
        </mc:AlternateContent>
      </w:r>
      <w:r>
        <w:rPr>
          <w:noProof/>
          <w:sz w:val="20"/>
        </w:rPr>
        <mc:AlternateContent>
          <mc:Choice Requires="wps">
            <w:drawing>
              <wp:anchor distT="0" distB="0" distL="114300" distR="114300" simplePos="0" relativeHeight="251664896" behindDoc="0" locked="0" layoutInCell="1" allowOverlap="1">
                <wp:simplePos x="0" y="0"/>
                <wp:positionH relativeFrom="column">
                  <wp:posOffset>5791200</wp:posOffset>
                </wp:positionH>
                <wp:positionV relativeFrom="paragraph">
                  <wp:posOffset>-344170</wp:posOffset>
                </wp:positionV>
                <wp:extent cx="0" cy="1295400"/>
                <wp:effectExtent l="9525" t="8255" r="9525" b="10795"/>
                <wp:wrapNone/>
                <wp:docPr id="21"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27.1pt" to="456pt,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"/>
            </w:pict>
          </mc:Fallback>
        </mc:AlternateContent>
      </w:r>
      <w:r>
        <w:rPr>
          <w:noProof/>
          <w:sz w:val="20"/>
        </w:rPr>
        <mc:AlternateContent>
          <mc:Choice Requires="wps">
            <w:drawing>
              <wp:anchor distT="0" distB="0" distL="114300" distR="114300" simplePos="0" relativeHeight="251665920" behindDoc="0" locked="0" layoutInCell="1" allowOverlap="1">
                <wp:simplePos x="0" y="0"/>
                <wp:positionH relativeFrom="column">
                  <wp:posOffset>6534150</wp:posOffset>
                </wp:positionH>
                <wp:positionV relativeFrom="paragraph">
                  <wp:posOffset>-344170</wp:posOffset>
                </wp:positionV>
                <wp:extent cx="0" cy="1295400"/>
                <wp:effectExtent l="9525" t="8255" r="9525" b="10795"/>
                <wp:wrapNone/>
                <wp:docPr id="20"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95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4.5pt,-27.1pt" to="514.5pt,7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0jcFAIAACo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"/>
            </w:pict>
          </mc:Fallback>
        </mc:AlternateContent>
      </w:r>
      <w:r>
        <w:rPr>
          <w:noProof/>
          <w:sz w:val="20"/>
        </w:rPr>
        <mc:AlternateContent>
          <mc:Choice Requires="wps">
            <w:drawing>
              <wp:anchor distT="0" distB="0" distL="114300" distR="114300" simplePos="0" relativeHeight="251654656" behindDoc="0" locked="0" layoutInCell="1" allowOverlap="1">
                <wp:simplePos x="0" y="0"/>
                <wp:positionH relativeFrom="column">
                  <wp:posOffset>6477000</wp:posOffset>
                </wp:positionH>
                <wp:positionV relativeFrom="paragraph">
                  <wp:posOffset>-229870</wp:posOffset>
                </wp:positionV>
                <wp:extent cx="0" cy="828675"/>
                <wp:effectExtent l="9525" t="8255" r="9525" b="10795"/>
                <wp:wrapNone/>
                <wp:docPr id="1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8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0pt,-18.1pt" to="510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IWmEwIAACkEAAAOAAAAZHJzL2Uyb0RvYy54bWysU8GO2jAQvVfqP1i+QxIaW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"/>
            </w:pict>
          </mc:Fallback>
        </mc:AlternateContent>
      </w:r>
      <w:r>
        <w:rPr>
          <w:noProof/>
          <w:sz w:val="20"/>
        </w:rPr>
        <mc:AlternateContent>
          <mc:Choice Requires="wps">
            <w:drawing>
              <wp:anchor distT="0" distB="0" distL="114300" distR="114300" simplePos="0" relativeHeight="251653632" behindDoc="0" locked="0" layoutInCell="1" allowOverlap="1">
                <wp:simplePos x="0" y="0"/>
                <wp:positionH relativeFrom="column">
                  <wp:posOffset>5857875</wp:posOffset>
                </wp:positionH>
                <wp:positionV relativeFrom="paragraph">
                  <wp:posOffset>-229870</wp:posOffset>
                </wp:positionV>
                <wp:extent cx="0" cy="828675"/>
                <wp:effectExtent l="9525" t="8255" r="9525" b="10795"/>
                <wp:wrapNone/>
                <wp:docPr id="1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286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1.25pt,-18.1pt" to="461.25pt,4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"/>
            </w:pict>
          </mc:Fallback>
        </mc:AlternateContent>
      </w:r>
      <w:r>
        <w:rPr>
          <w:noProof/>
          <w:sz w:val="20"/>
        </w:rPr>
        <mc:AlternateContent>
          <mc:Choice Requires="wps">
            <w:drawing>
              <wp:anchor distT="0" distB="0" distL="114300" distR="114300" simplePos="0" relativeHeight="251660800" behindDoc="0" locked="0" layoutInCell="1" allowOverlap="1">
                <wp:simplePos x="0" y="0"/>
                <wp:positionH relativeFrom="column">
                  <wp:posOffset>6115050</wp:posOffset>
                </wp:positionH>
                <wp:positionV relativeFrom="paragraph">
                  <wp:posOffset>-86995</wp:posOffset>
                </wp:positionV>
                <wp:extent cx="133350" cy="142875"/>
                <wp:effectExtent l="0" t="0" r="0" b="1270"/>
                <wp:wrapNone/>
                <wp:docPr id="17"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350" cy="14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353" w:rsidRDefault="00555353">
                            <w:pPr>
                              <w:rPr>
                                <w:sz w:val="16"/>
                              </w:rPr>
                            </w:pPr>
                            <w:r>
                              <w:rPr>
                                <w:sz w:val="16"/>
                              </w:rPr>
                              <w:t xml:space="preserve"> 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 o:spid="_x0000_s1026" type="#_x0000_t202" style="position:absolute;margin-left:481.5pt;margin-top:-6.85pt;width:10.5pt;height:11.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" stroked="f">
                <v:textbox inset="0,0,0,0">
                  <w:txbxContent>
                    <w:p w:rsidR="00555353" w:rsidRDefault="00555353">
                      <w:pPr>
                        <w:rPr>
                          <w:sz w:val="16"/>
                        </w:rPr>
                      </w:pPr>
                      <w:r>
                        <w:rPr>
                          <w:sz w:val="16"/>
                        </w:rPr>
                        <w:t xml:space="preserve"> 3</w:t>
                      </w:r>
                    </w:p>
                  </w:txbxContent>
                </v:textbox>
              </v:shape>
            </w:pict>
          </mc:Fallback>
        </mc:AlternateContent>
      </w:r>
      <w:r>
        <w:rPr>
          <w:noProof/>
          <w:sz w:val="20"/>
        </w:rPr>
        <mc:AlternateContent>
          <mc:Choice Requires="wps">
            <w:drawing>
              <wp:anchor distT="0" distB="0" distL="114300" distR="114300" simplePos="0" relativeHeight="251658752" behindDoc="0" locked="0" layoutInCell="1" allowOverlap="1">
                <wp:simplePos x="0" y="0"/>
                <wp:positionH relativeFrom="column">
                  <wp:posOffset>6362700</wp:posOffset>
                </wp:positionH>
                <wp:positionV relativeFrom="paragraph">
                  <wp:posOffset>-115570</wp:posOffset>
                </wp:positionV>
                <wp:extent cx="0" cy="238125"/>
                <wp:effectExtent l="9525" t="8255" r="9525" b="10795"/>
                <wp:wrapNone/>
                <wp:docPr id="1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1pt,-9.1pt" to="501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"/>
            </w:pict>
          </mc:Fallback>
        </mc:AlternateContent>
      </w:r>
      <w:r>
        <w:rPr>
          <w:noProof/>
          <w:sz w:val="20"/>
        </w:rPr>
        <mc:AlternateContent>
          <mc:Choice Requires="wps">
            <w:drawing>
              <wp:anchor distT="0" distB="0" distL="114300" distR="114300" simplePos="0" relativeHeight="251657728" behindDoc="0" locked="0" layoutInCell="1" allowOverlap="1">
                <wp:simplePos x="0" y="0"/>
                <wp:positionH relativeFrom="column">
                  <wp:posOffset>5991225</wp:posOffset>
                </wp:positionH>
                <wp:positionV relativeFrom="paragraph">
                  <wp:posOffset>-115570</wp:posOffset>
                </wp:positionV>
                <wp:extent cx="0" cy="238125"/>
                <wp:effectExtent l="9525" t="8255" r="9525" b="10795"/>
                <wp:wrapNone/>
                <wp:docPr id="15"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1.75pt,-9.1pt" to="471.75pt,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"/>
            </w:pict>
          </mc:Fallback>
        </mc:AlternateContent>
      </w:r>
      <w:r>
        <w:rPr>
          <w:noProof/>
          <w:sz w:val="20"/>
        </w:rPr>
        <mc:AlternateContent>
          <mc:Choice Requires="wps">
            <w:drawing>
              <wp:anchor distT="0" distB="0" distL="114300" distR="114300" simplePos="0" relativeHeight="251656704" behindDoc="0" locked="0" layoutInCell="1" allowOverlap="1">
                <wp:simplePos x="0" y="0"/>
                <wp:positionH relativeFrom="column">
                  <wp:posOffset>6419850</wp:posOffset>
                </wp:positionH>
                <wp:positionV relativeFrom="paragraph">
                  <wp:posOffset>-153670</wp:posOffset>
                </wp:positionV>
                <wp:extent cx="0" cy="466725"/>
                <wp:effectExtent l="9525" t="8255" r="9525" b="10795"/>
                <wp:wrapNone/>
                <wp:docPr id="14"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05.5pt,-12.1pt" to="505.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"/>
            </w:pict>
          </mc:Fallback>
        </mc:AlternateContent>
      </w:r>
      <w:r>
        <w:rPr>
          <w:noProof/>
          <w:sz w:val="20"/>
        </w:rPr>
        <mc:AlternateContent>
          <mc:Choice Requires="wps">
            <w:drawing>
              <wp:anchor distT="0" distB="0" distL="114300" distR="114300" simplePos="0" relativeHeight="251655680" behindDoc="0" locked="0" layoutInCell="1" allowOverlap="1">
                <wp:simplePos x="0" y="0"/>
                <wp:positionH relativeFrom="column">
                  <wp:posOffset>5934075</wp:posOffset>
                </wp:positionH>
                <wp:positionV relativeFrom="paragraph">
                  <wp:posOffset>-153670</wp:posOffset>
                </wp:positionV>
                <wp:extent cx="0" cy="466725"/>
                <wp:effectExtent l="9525" t="8255" r="9525" b="10795"/>
                <wp:wrapNone/>
                <wp:docPr id="1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66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25pt,-12.1pt" to="467.25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"/>
            </w:pict>
          </mc:Fallback>
        </mc:AlternateContent>
      </w:r>
      <w:r>
        <w:rPr>
          <w:noProof/>
          <w:sz w:val="20"/>
        </w:rPr>
        <mc:AlternateContent>
          <mc:Choice Requires="wps">
            <w:drawing>
              <wp:anchor distT="0" distB="0" distL="114300" distR="114300" simplePos="0" relativeHeight="251659776" behindDoc="0" locked="0" layoutInCell="1" allowOverlap="1">
                <wp:simplePos x="0" y="0"/>
                <wp:positionH relativeFrom="column">
                  <wp:posOffset>5991225</wp:posOffset>
                </wp:positionH>
                <wp:positionV relativeFrom="paragraph">
                  <wp:posOffset>-10795</wp:posOffset>
                </wp:positionV>
                <wp:extent cx="371475" cy="0"/>
                <wp:effectExtent l="19050" t="46355" r="19050" b="48895"/>
                <wp:wrapNone/>
                <wp:docPr id="12"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1475"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1.75pt,-.85pt" to="501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">
                <v:stroke startarrow="block" startarrowwidth="narrow" startarrowlength="short" endarrow="block" endarrowwidth="narrow" endarrowlength="short"/>
              </v:line>
            </w:pict>
          </mc:Fallback>
        </mc:AlternateContent>
      </w:r>
      <w:r>
        <w:rPr>
          <w:noProof/>
          <w:sz w:val="20"/>
        </w:rPr>
        <mc:AlternateContent>
          <mc:Choice Requires="wps">
            <w:drawing>
              <wp:anchor distT="0" distB="0" distL="114300" distR="114300" simplePos="0" relativeHeight="251661824" behindDoc="0" locked="0" layoutInCell="1" allowOverlap="1">
                <wp:simplePos x="0" y="0"/>
                <wp:positionH relativeFrom="column">
                  <wp:posOffset>5934075</wp:posOffset>
                </wp:positionH>
                <wp:positionV relativeFrom="paragraph">
                  <wp:posOffset>236855</wp:posOffset>
                </wp:positionV>
                <wp:extent cx="485775" cy="0"/>
                <wp:effectExtent l="19050" t="46355" r="19050" b="48895"/>
                <wp:wrapNone/>
                <wp:docPr id="11"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5775"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7.25pt,18.65pt" to="505.5pt,1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">
                <v:stroke startarrow="block" startarrowwidth="narrow" startarrowlength="short" endarrow="block" endarrowwidth="narrow" endarrowlength="short"/>
              </v:line>
            </w:pict>
          </mc:Fallback>
        </mc:AlternateContent>
      </w:r>
      <w:r>
        <w:rPr>
          <w:noProof/>
          <w:sz w:val="20"/>
        </w:rPr>
        <mc:AlternateContent>
          <mc:Choice Requires="wps">
            <w:drawing>
              <wp:anchor distT="0" distB="0" distL="114300" distR="114300" simplePos="0" relativeHeight="251667968" behindDoc="0" locked="0" layoutInCell="1" allowOverlap="1">
                <wp:simplePos x="0" y="0"/>
                <wp:positionH relativeFrom="column">
                  <wp:posOffset>6038850</wp:posOffset>
                </wp:positionH>
                <wp:positionV relativeFrom="paragraph">
                  <wp:posOffset>485140</wp:posOffset>
                </wp:positionV>
                <wp:extent cx="247650" cy="123825"/>
                <wp:effectExtent l="0" t="0" r="0" b="635"/>
                <wp:wrapNone/>
                <wp:docPr id="10"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23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353" w:rsidRDefault="00555353">
                            <w:pPr>
                              <w:rPr>
                                <w:sz w:val="16"/>
                              </w:rPr>
                            </w:pPr>
                            <w:r>
                              <w:rPr>
                                <w:sz w:val="16"/>
                              </w:rPr>
                              <w:t xml:space="preserve"> 3.0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27" type="#_x0000_t202" style="position:absolute;margin-left:475.5pt;margin-top:38.2pt;width:19.5pt;height:9.7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" stroked="f">
                <v:textbox inset="0,0,0,0">
                  <w:txbxContent>
                    <w:p w:rsidR="00555353" w:rsidRDefault="00555353">
                      <w:pPr>
                        <w:rPr>
                          <w:sz w:val="16"/>
                        </w:rPr>
                      </w:pPr>
                      <w:r>
                        <w:rPr>
                          <w:sz w:val="16"/>
                        </w:rPr>
                        <w:t xml:space="preserve"> 3.04</w:t>
                      </w:r>
                    </w:p>
                  </w:txbxContent>
                </v:textbox>
              </v:shape>
            </w:pict>
          </mc:Fallback>
        </mc:AlternateContent>
      </w:r>
      <w:r>
        <w:rPr>
          <w:noProof/>
          <w:sz w:val="20"/>
        </w:rPr>
        <mc:AlternateContent>
          <mc:Choice Requires="wps">
            <w:drawing>
              <wp:anchor distT="0" distB="0" distL="114300" distR="114300" simplePos="0" relativeHeight="251666944" behindDoc="0" locked="0" layoutInCell="1" allowOverlap="1">
                <wp:simplePos x="0" y="0"/>
                <wp:positionH relativeFrom="column">
                  <wp:posOffset>5857875</wp:posOffset>
                </wp:positionH>
                <wp:positionV relativeFrom="paragraph">
                  <wp:posOffset>561975</wp:posOffset>
                </wp:positionV>
                <wp:extent cx="619125" cy="0"/>
                <wp:effectExtent l="19050" t="47625" r="19050" b="47625"/>
                <wp:wrapNone/>
                <wp:docPr id="9"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1.25pt,44.25pt" to="510pt,4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">
                <v:stroke startarrow="block" startarrowwidth="narrow" startarrowlength="short" endarrow="block" endarrowwidth="narrow" endarrowlength="short"/>
              </v:line>
            </w:pict>
          </mc:Fallback>
        </mc:AlternateContent>
      </w:r>
      <w:r>
        <w:rPr>
          <w:noProof/>
          <w:sz w:val="20"/>
        </w:rPr>
        <mc:AlternateContent>
          <mc:Choice Requires="wps">
            <w:drawing>
              <wp:anchor distT="0" distB="0" distL="114300" distR="114300" simplePos="0" relativeHeight="251670016" behindDoc="0" locked="0" layoutInCell="1" allowOverlap="1">
                <wp:simplePos x="0" y="0"/>
                <wp:positionH relativeFrom="column">
                  <wp:posOffset>6067425</wp:posOffset>
                </wp:positionH>
                <wp:positionV relativeFrom="paragraph">
                  <wp:posOffset>772160</wp:posOffset>
                </wp:positionV>
                <wp:extent cx="209550" cy="142875"/>
                <wp:effectExtent l="0" t="635" r="0" b="0"/>
                <wp:wrapNone/>
                <wp:docPr id="8"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142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353" w:rsidRDefault="00555353">
                            <w:pPr>
                              <w:rPr>
                                <w:sz w:val="16"/>
                              </w:rPr>
                            </w:pPr>
                            <w:r>
                              <w:rPr>
                                <w:sz w:val="16"/>
                              </w:rPr>
                              <w:t xml:space="preserve"> 3.0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28" type="#_x0000_t202" style="position:absolute;margin-left:477.75pt;margin-top:60.8pt;width:16.5pt;height:11.2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" stroked="f">
                <v:textbox inset="0,0,0,0">
                  <w:txbxContent>
                    <w:p w:rsidR="00555353" w:rsidRDefault="00555353">
                      <w:pPr>
                        <w:rPr>
                          <w:sz w:val="16"/>
                        </w:rPr>
                      </w:pPr>
                      <w:r>
                        <w:rPr>
                          <w:sz w:val="16"/>
                        </w:rPr>
                        <w:t xml:space="preserve"> 3.06</w:t>
                      </w:r>
                    </w:p>
                  </w:txbxContent>
                </v:textbox>
              </v:shape>
            </w:pict>
          </mc:Fallback>
        </mc:AlternateContent>
      </w:r>
      <w:r>
        <w:rPr>
          <w:noProof/>
          <w:sz w:val="20"/>
        </w:rPr>
        <mc:AlternateContent>
          <mc:Choice Requires="wps">
            <w:drawing>
              <wp:anchor distT="0" distB="0" distL="114300" distR="114300" simplePos="0" relativeHeight="251668992" behindDoc="0" locked="0" layoutInCell="1" allowOverlap="1">
                <wp:simplePos x="0" y="0"/>
                <wp:positionH relativeFrom="column">
                  <wp:posOffset>5791200</wp:posOffset>
                </wp:positionH>
                <wp:positionV relativeFrom="paragraph">
                  <wp:posOffset>848360</wp:posOffset>
                </wp:positionV>
                <wp:extent cx="742950" cy="0"/>
                <wp:effectExtent l="19050" t="48260" r="19050" b="46990"/>
                <wp:wrapNone/>
                <wp:docPr id="7"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42950" cy="0"/>
                        </a:xfrm>
                        <a:prstGeom prst="line">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66.8pt" to="514.5pt,6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">
                <v:stroke startarrow="block" startarrowwidth="narrow" startarrowlength="short" endarrow="block" endarrowwidth="narrow" endarrowlength="short"/>
              </v:line>
            </w:pict>
          </mc:Fallback>
        </mc:AlternateContent>
      </w:r>
      <w:r>
        <w:rPr>
          <w:noProof/>
          <w:sz w:val="20"/>
        </w:rPr>
        <mc:AlternateContent>
          <mc:Choice Requires="wps">
            <w:drawing>
              <wp:anchor distT="0" distB="0" distL="114300" distR="114300" simplePos="0" relativeHeight="251662848" behindDoc="0" locked="0" layoutInCell="1" allowOverlap="1">
                <wp:simplePos x="0" y="0"/>
                <wp:positionH relativeFrom="column">
                  <wp:posOffset>6067425</wp:posOffset>
                </wp:positionH>
                <wp:positionV relativeFrom="paragraph">
                  <wp:posOffset>172085</wp:posOffset>
                </wp:positionV>
                <wp:extent cx="209550" cy="152400"/>
                <wp:effectExtent l="0" t="635" r="0" b="0"/>
                <wp:wrapNone/>
                <wp:docPr id="6"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55353" w:rsidRDefault="00555353">
                            <w:pPr>
                              <w:rPr>
                                <w:sz w:val="16"/>
                              </w:rPr>
                            </w:pPr>
                            <w:r>
                              <w:rPr>
                                <w:sz w:val="16"/>
                              </w:rPr>
                              <w:t xml:space="preserve"> 3.0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9" type="#_x0000_t202" style="position:absolute;margin-left:477.75pt;margin-top:13.55pt;width:16.5pt;height:12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" stroked="f">
                <v:textbox inset="0,0,0,0">
                  <w:txbxContent>
                    <w:p w:rsidR="00555353" w:rsidRDefault="00555353">
                      <w:pPr>
                        <w:rPr>
                          <w:sz w:val="16"/>
                        </w:rPr>
                      </w:pPr>
                      <w:r>
                        <w:rPr>
                          <w:sz w:val="16"/>
                        </w:rPr>
                        <w:t xml:space="preserve"> 3.02</w:t>
                      </w:r>
                    </w:p>
                  </w:txbxContent>
                </v:textbox>
              </v:shape>
            </w:pict>
          </mc:Fallback>
        </mc:AlternateContent>
      </w:r>
      <w:r w:rsidR="00555353">
        <w:tab/>
      </w:r>
      <w:r w:rsidR="001802B3">
        <w:rPr>
          <w:position w:val="-14"/>
        </w:rPr>
        <w:object w:dxaOrig="1960" w:dyaOrig="400">
          <v:shape id="_x0000_i1028" type="#_x0000_t75" style="width:98.25pt;height:20.25pt" o:ole="">
            <v:imagedata r:id="rId13" o:title=""/>
          </v:shape>
          <o:OLEObject Type="Embed" ProgID="Equation.DSMT4" ShapeID="_x0000_i1028" DrawAspect="Content" ObjectID="_1458651716" r:id="rId14"/>
        </w:object>
      </w:r>
    </w:p>
    <w:p w:rsidR="00555353" w:rsidRDefault="00555353">
      <w:r>
        <w:tab/>
      </w:r>
      <w:r w:rsidR="001802B3">
        <w:rPr>
          <w:position w:val="-14"/>
        </w:rPr>
        <w:object w:dxaOrig="1939" w:dyaOrig="400">
          <v:shape id="_x0000_i1029" type="#_x0000_t75" style="width:96.75pt;height:20.25pt" o:ole="">
            <v:imagedata r:id="rId15" o:title=""/>
          </v:shape>
          <o:OLEObject Type="Embed" ProgID="Equation.DSMT4" ShapeID="_x0000_i1029" DrawAspect="Content" ObjectID="_1458651717" r:id="rId16"/>
        </w:object>
      </w:r>
    </w:p>
    <w:p w:rsidR="00555353" w:rsidRDefault="00555353">
      <w:r>
        <w:tab/>
      </w:r>
      <w:r w:rsidR="001802B3">
        <w:rPr>
          <w:position w:val="-14"/>
        </w:rPr>
        <w:object w:dxaOrig="1960" w:dyaOrig="400">
          <v:shape id="_x0000_i1030" type="#_x0000_t75" style="width:98.25pt;height:20.25pt" o:ole="">
            <v:imagedata r:id="rId17" o:title=""/>
          </v:shape>
          <o:OLEObject Type="Embed" ProgID="Equation.DSMT4" ShapeID="_x0000_i1030" DrawAspect="Content" ObjectID="_1458651718" r:id="rId18"/>
        </w:object>
      </w:r>
    </w:p>
    <w:p w:rsidR="00555353" w:rsidRDefault="001802B3">
      <w:r>
        <w:tab/>
      </w:r>
      <w:r w:rsidRPr="001802B3">
        <w:rPr>
          <w:position w:val="-4"/>
        </w:rPr>
        <w:object w:dxaOrig="120" w:dyaOrig="279">
          <v:shape id="_x0000_i1031" type="#_x0000_t75" style="width:6pt;height:14.25pt" o:ole="">
            <v:imagedata r:id="rId19" o:title=""/>
          </v:shape>
          <o:OLEObject Type="Embed" ProgID="Equation.DSMT4" ShapeID="_x0000_i1031" DrawAspect="Content" ObjectID="_1458651719" r:id="rId20"/>
        </w:object>
      </w:r>
    </w:p>
    <w:p w:rsidR="00555353" w:rsidRDefault="001802B3">
      <w:r>
        <w:tab/>
      </w:r>
      <w:r w:rsidR="009B288D">
        <w:rPr>
          <w:position w:val="-14"/>
        </w:rPr>
        <w:object w:dxaOrig="3080" w:dyaOrig="400">
          <v:shape id="_x0000_i1032" type="#_x0000_t75" style="width:153.75pt;height:20.25pt" o:ole="">
            <v:imagedata r:id="rId21" o:title=""/>
          </v:shape>
          <o:OLEObject Type="Embed" ProgID="Equation.DSMT4" ShapeID="_x0000_i1032" DrawAspect="Content" ObjectID="_1458651720" r:id="rId22"/>
        </w:object>
      </w:r>
    </w:p>
    <w:p w:rsidR="00555353" w:rsidRDefault="005D3C1A">
      <w:r>
        <w:rPr>
          <w:noProof/>
        </w:rPr>
        <mc:AlternateContent>
          <mc:Choice Requires="wps">
            <w:drawing>
              <wp:anchor distT="0" distB="0" distL="114300" distR="114300" simplePos="0" relativeHeight="251671040" behindDoc="0" locked="0" layoutInCell="1" allowOverlap="1">
                <wp:simplePos x="0" y="0"/>
                <wp:positionH relativeFrom="column">
                  <wp:posOffset>409574</wp:posOffset>
                </wp:positionH>
                <wp:positionV relativeFrom="paragraph">
                  <wp:posOffset>32385</wp:posOffset>
                </wp:positionV>
                <wp:extent cx="4124325" cy="0"/>
                <wp:effectExtent l="0" t="0" r="9525" b="19050"/>
                <wp:wrapNone/>
                <wp:docPr id="28" name="Straight Connector 28"/>
                <wp:cNvGraphicFramePr/>
                <a:graphic xmlns:a="http://schemas.openxmlformats.org/drawingml/2006/main">
                  <a:graphicData uri="http://schemas.microsoft.com/office/word/2010/wordprocessingShape">
                    <wps:wsp>
                      <wps:cNvCnPr/>
                      <wps:spPr>
                        <a:xfrm>
                          <a:off x="0" y="0"/>
                          <a:ext cx="41243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8"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32.25pt,2.55pt" to="357pt,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" strokecolor="black [3213]"/>
            </w:pict>
          </mc:Fallback>
        </mc:AlternateContent>
      </w:r>
    </w:p>
    <w:p w:rsidR="00555353" w:rsidRDefault="00555353">
      <w:r>
        <w:tab/>
      </w:r>
      <w:r w:rsidR="00B947C5">
        <w:rPr>
          <w:position w:val="-14"/>
        </w:rPr>
        <w:object w:dxaOrig="6700" w:dyaOrig="400">
          <v:shape id="_x0000_i1033" type="#_x0000_t75" style="width:335.25pt;height:20.25pt" o:ole="">
            <v:imagedata r:id="rId23" o:title=""/>
          </v:shape>
          <o:OLEObject Type="Embed" ProgID="Equation.DSMT4" ShapeID="_x0000_i1033" DrawAspect="Content" ObjectID="_1458651721" r:id="rId24"/>
        </w:object>
      </w:r>
    </w:p>
    <w:p w:rsidR="00555353" w:rsidRDefault="00555353"/>
    <w:p w:rsidR="00344BC8" w:rsidRDefault="00344BC8">
      <w:r>
        <w:t xml:space="preserve">Since this is </w:t>
      </w:r>
      <w:r w:rsidR="004F627E">
        <w:t>the sum of a</w:t>
      </w:r>
      <w:r>
        <w:t xml:space="preserve"> finite arithmetic sequence with common difference </w:t>
      </w:r>
      <w:proofErr w:type="gramStart"/>
      <w:r>
        <w:t xml:space="preserve">of </w:t>
      </w:r>
      <w:proofErr w:type="gramEnd"/>
      <w:r w:rsidRPr="00344BC8">
        <w:rPr>
          <w:position w:val="-6"/>
        </w:rPr>
        <w:object w:dxaOrig="639" w:dyaOrig="279">
          <v:shape id="_x0000_i1034" type="#_x0000_t75" style="width:32.25pt;height:14.25pt" o:ole="">
            <v:imagedata r:id="rId25" o:title=""/>
          </v:shape>
          <o:OLEObject Type="Embed" ProgID="Equation.DSMT4" ShapeID="_x0000_i1034" DrawAspect="Content" ObjectID="_1458651722" r:id="rId26"/>
        </w:object>
      </w:r>
      <w:r>
        <w:t xml:space="preserve">, then </w:t>
      </w:r>
      <w:r w:rsidR="00B947C5">
        <w:t xml:space="preserve">applying the </w:t>
      </w:r>
      <w:r w:rsidR="004F627E">
        <w:t xml:space="preserve">sum </w:t>
      </w:r>
      <w:r>
        <w:t>formula</w:t>
      </w:r>
      <w:r w:rsidR="003A02B7">
        <w:t xml:space="preserve">, using </w:t>
      </w:r>
      <w:r w:rsidR="00CD4A25" w:rsidRPr="00B63972">
        <w:rPr>
          <w:position w:val="-6"/>
        </w:rPr>
        <w:object w:dxaOrig="1120" w:dyaOrig="279">
          <v:shape id="_x0000_i1035" type="#_x0000_t75" style="width:56.25pt;height:14.25pt" o:ole="">
            <v:imagedata r:id="rId27" o:title=""/>
          </v:shape>
          <o:OLEObject Type="Embed" ProgID="Equation.DSMT4" ShapeID="_x0000_i1035" DrawAspect="Content" ObjectID="_1458651723" r:id="rId28"/>
        </w:object>
      </w:r>
      <w:r w:rsidR="003A02B7">
        <w:t xml:space="preserve">, and simplifying </w:t>
      </w:r>
      <w:r>
        <w:t>gives us:</w:t>
      </w:r>
    </w:p>
    <w:p w:rsidR="00344BC8" w:rsidRDefault="00344BC8"/>
    <w:p w:rsidR="00555353" w:rsidRDefault="00344BC8">
      <w:r>
        <w:tab/>
      </w:r>
      <w:r w:rsidR="00CD4A25" w:rsidRPr="00344BC8">
        <w:rPr>
          <w:position w:val="-18"/>
        </w:rPr>
        <w:object w:dxaOrig="6440" w:dyaOrig="480">
          <v:shape id="_x0000_i1036" type="#_x0000_t75" style="width:321.75pt;height:24pt" o:ole="">
            <v:imagedata r:id="rId29" o:title=""/>
          </v:shape>
          <o:OLEObject Type="Embed" ProgID="Equation.DSMT4" ShapeID="_x0000_i1036" DrawAspect="Content" ObjectID="_1458651724" r:id="rId30"/>
        </w:object>
      </w:r>
    </w:p>
    <w:p w:rsidR="00344BC8" w:rsidRDefault="00344BC8"/>
    <w:p w:rsidR="00555353" w:rsidRDefault="004F627E">
      <w:r>
        <w:t xml:space="preserve">Setting this sum equal to the total </w:t>
      </w:r>
      <w:r w:rsidR="00B63972">
        <w:t xml:space="preserve">inches </w:t>
      </w:r>
      <w:r>
        <w:t xml:space="preserve">for a complete roll </w:t>
      </w:r>
      <w:r w:rsidR="003A02B7">
        <w:t xml:space="preserve">and using the quadratic formula </w:t>
      </w:r>
      <w:r>
        <w:t>gives us:</w:t>
      </w:r>
    </w:p>
    <w:p w:rsidR="004F627E" w:rsidRDefault="004F627E"/>
    <w:p w:rsidR="00B63972" w:rsidRDefault="00555353">
      <w:r>
        <w:tab/>
      </w:r>
      <w:r w:rsidR="00CD4A25" w:rsidRPr="00B63972">
        <w:rPr>
          <w:position w:val="-6"/>
        </w:rPr>
        <w:object w:dxaOrig="3400" w:dyaOrig="320">
          <v:shape id="_x0000_i1037" type="#_x0000_t75" style="width:170.25pt;height:15.75pt" o:ole="">
            <v:imagedata r:id="rId31" o:title=""/>
          </v:shape>
          <o:OLEObject Type="Embed" ProgID="Equation.DSMT4" ShapeID="_x0000_i1037" DrawAspect="Content" ObjectID="_1458651725" r:id="rId32"/>
        </w:object>
      </w:r>
      <w:r w:rsidR="00B63972">
        <w:t xml:space="preserve">  </w:t>
      </w:r>
      <w:r w:rsidR="003A02B7">
        <w:sym w:font="Wingdings" w:char="F0E8"/>
      </w:r>
      <w:r w:rsidR="00B63972">
        <w:t xml:space="preserve">  </w:t>
      </w:r>
      <w:r w:rsidR="00CD4A25" w:rsidRPr="00B63972">
        <w:rPr>
          <w:position w:val="-6"/>
        </w:rPr>
        <w:object w:dxaOrig="3739" w:dyaOrig="320">
          <v:shape id="_x0000_i1038" type="#_x0000_t75" style="width:186.75pt;height:15.75pt" o:ole="">
            <v:imagedata r:id="rId33" o:title=""/>
          </v:shape>
          <o:OLEObject Type="Embed" ProgID="Equation.DSMT4" ShapeID="_x0000_i1038" DrawAspect="Content" ObjectID="_1458651726" r:id="rId34"/>
        </w:object>
      </w:r>
      <w:r w:rsidR="003A02B7">
        <w:t xml:space="preserve">  </w:t>
      </w:r>
      <w:r w:rsidR="003A02B7">
        <w:sym w:font="Wingdings" w:char="F0E8"/>
      </w:r>
      <w:r w:rsidR="003A02B7">
        <w:t xml:space="preserve">  </w:t>
      </w:r>
      <w:r w:rsidR="003A02B7" w:rsidRPr="00B947C5">
        <w:rPr>
          <w:position w:val="-10"/>
        </w:rPr>
        <w:object w:dxaOrig="1760" w:dyaOrig="320">
          <v:shape id="_x0000_i1039" type="#_x0000_t75" style="width:87.75pt;height:15.75pt" o:ole="">
            <v:imagedata r:id="rId35" o:title=""/>
          </v:shape>
          <o:OLEObject Type="Embed" ProgID="Equation.DSMT4" ShapeID="_x0000_i1039" DrawAspect="Content" ObjectID="_1458651727" r:id="rId36"/>
        </w:object>
      </w:r>
    </w:p>
    <w:p w:rsidR="00B63972" w:rsidRDefault="00B63972"/>
    <w:p w:rsidR="00555353" w:rsidRDefault="00B63972">
      <w:r>
        <w:t xml:space="preserve">Ignoring the negative result, </w:t>
      </w:r>
      <w:r w:rsidR="00555353">
        <w:t xml:space="preserve">we have </w:t>
      </w:r>
      <w:r w:rsidR="00E41B4C">
        <w:t xml:space="preserve">622 </w:t>
      </w:r>
      <w:r w:rsidR="00555353">
        <w:t>wraps to run one roll.</w:t>
      </w:r>
      <w:r w:rsidR="00E41B4C">
        <w:t xml:space="preserve">  Thus, t</w:t>
      </w:r>
      <w:r w:rsidR="00555353">
        <w:t>he run time to wind one roll is:</w:t>
      </w:r>
    </w:p>
    <w:p w:rsidR="00E41B4C" w:rsidRDefault="00E41B4C"/>
    <w:p w:rsidR="00555353" w:rsidRDefault="00555353">
      <w:r>
        <w:tab/>
      </w:r>
      <w:r>
        <w:rPr>
          <w:position w:val="-28"/>
        </w:rPr>
        <w:object w:dxaOrig="7160" w:dyaOrig="660">
          <v:shape id="_x0000_i1040" type="#_x0000_t75" style="width:357.75pt;height:33pt" o:ole="">
            <v:imagedata r:id="rId37" o:title=""/>
          </v:shape>
          <o:OLEObject Type="Embed" ProgID="Equation.DSMT4" ShapeID="_x0000_i1040" DrawAspect="Content" ObjectID="_1458651728" r:id="rId38"/>
        </w:object>
      </w:r>
    </w:p>
    <w:p w:rsidR="00555353" w:rsidRDefault="00555353"/>
    <w:p w:rsidR="00555353" w:rsidRDefault="00555353">
      <w:r>
        <w:t>Including the 10 minutes setup we have 41.1 minutes clock time per roll.  Thus the</w:t>
      </w:r>
      <w:r w:rsidR="00E41B4C">
        <w:t xml:space="preserve"> daily machine </w:t>
      </w:r>
      <w:r>
        <w:t>throughput</w:t>
      </w:r>
      <w:r w:rsidR="00E41B4C">
        <w:t xml:space="preserve"> is</w:t>
      </w:r>
      <w:r>
        <w:t>:</w:t>
      </w:r>
    </w:p>
    <w:p w:rsidR="00E41B4C" w:rsidRDefault="00E41B4C"/>
    <w:p w:rsidR="00555353" w:rsidRDefault="00555353">
      <w:r>
        <w:tab/>
      </w:r>
      <w:r w:rsidR="001736FD">
        <w:rPr>
          <w:position w:val="-28"/>
        </w:rPr>
        <w:object w:dxaOrig="8620" w:dyaOrig="660">
          <v:shape id="_x0000_i1041" type="#_x0000_t75" style="width:431.25pt;height:33pt" o:ole="">
            <v:imagedata r:id="rId39" o:title=""/>
          </v:shape>
          <o:OLEObject Type="Embed" ProgID="Equation.DSMT4" ShapeID="_x0000_i1041" DrawAspect="Content" ObjectID="_1458651729" r:id="rId40"/>
        </w:object>
      </w:r>
    </w:p>
    <w:p w:rsidR="00555353" w:rsidRDefault="00555353"/>
    <w:p w:rsidR="001736FD" w:rsidRDefault="001736FD">
      <w:r>
        <w:t>Now we can find the number of machines needed is:</w:t>
      </w:r>
    </w:p>
    <w:p w:rsidR="001736FD" w:rsidRDefault="001736FD"/>
    <w:p w:rsidR="001736FD" w:rsidRDefault="001736FD">
      <w:r>
        <w:tab/>
      </w:r>
      <w:r>
        <w:rPr>
          <w:position w:val="-28"/>
        </w:rPr>
        <w:object w:dxaOrig="4500" w:dyaOrig="660">
          <v:shape id="_x0000_i1042" type="#_x0000_t75" style="width:225pt;height:33pt" o:ole="">
            <v:imagedata r:id="rId41" o:title=""/>
          </v:shape>
          <o:OLEObject Type="Embed" ProgID="Equation.DSMT4" ShapeID="_x0000_i1042" DrawAspect="Content" ObjectID="_1458651730" r:id="rId42"/>
        </w:object>
      </w:r>
    </w:p>
    <w:p w:rsidR="001736FD" w:rsidRDefault="001736FD"/>
    <w:p w:rsidR="001736FD" w:rsidRDefault="001736FD">
      <w:r>
        <w:t>So we need to have 4 machines to handle the 50,000 yards throughput per day.</w:t>
      </w:r>
    </w:p>
    <w:p w:rsidR="00555353" w:rsidRDefault="00555353"/>
    <w:p w:rsidR="005D3C1A" w:rsidRDefault="005D3C1A"/>
    <w:p w:rsidR="005D3C1A" w:rsidRDefault="005D3C1A"/>
    <w:p w:rsidR="005D3C1A" w:rsidRDefault="005D3C1A">
      <w:r>
        <w:t>For the “</w:t>
      </w:r>
      <w:r w:rsidR="00714244">
        <w:t>extension</w:t>
      </w:r>
      <w:r>
        <w:t xml:space="preserve">”:  50 run-time minutes per roll will lead us to 10500 yards per machine-day making us need 5 machines to handle </w:t>
      </w:r>
      <w:r w:rsidR="005711FA">
        <w:t xml:space="preserve">the daily </w:t>
      </w:r>
      <w:r>
        <w:t>throughput</w:t>
      </w:r>
      <w:r w:rsidR="005711FA">
        <w:t>.</w:t>
      </w:r>
    </w:p>
    <w:sectPr w:rsidR="005D3C1A">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rawingGridVerticalSpacing w:val="187"/>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4750"/>
    <w:rsid w:val="000363E9"/>
    <w:rsid w:val="00090A56"/>
    <w:rsid w:val="000B2804"/>
    <w:rsid w:val="000B4B3A"/>
    <w:rsid w:val="001736FD"/>
    <w:rsid w:val="001802B3"/>
    <w:rsid w:val="001A6A2E"/>
    <w:rsid w:val="0020191B"/>
    <w:rsid w:val="00241000"/>
    <w:rsid w:val="002524F7"/>
    <w:rsid w:val="002556F5"/>
    <w:rsid w:val="0027767F"/>
    <w:rsid w:val="00335C0B"/>
    <w:rsid w:val="00344BC8"/>
    <w:rsid w:val="00354750"/>
    <w:rsid w:val="003569F3"/>
    <w:rsid w:val="003A02B7"/>
    <w:rsid w:val="003B173E"/>
    <w:rsid w:val="00422CF9"/>
    <w:rsid w:val="00445F3E"/>
    <w:rsid w:val="00454971"/>
    <w:rsid w:val="00454C07"/>
    <w:rsid w:val="0047472E"/>
    <w:rsid w:val="004F627E"/>
    <w:rsid w:val="0053533C"/>
    <w:rsid w:val="00552DCF"/>
    <w:rsid w:val="00555353"/>
    <w:rsid w:val="00557883"/>
    <w:rsid w:val="005711FA"/>
    <w:rsid w:val="00581481"/>
    <w:rsid w:val="005B33A9"/>
    <w:rsid w:val="005D3C1A"/>
    <w:rsid w:val="00602FA1"/>
    <w:rsid w:val="006117C4"/>
    <w:rsid w:val="00666FF6"/>
    <w:rsid w:val="006B395A"/>
    <w:rsid w:val="006C124A"/>
    <w:rsid w:val="006D0882"/>
    <w:rsid w:val="00714244"/>
    <w:rsid w:val="00732F53"/>
    <w:rsid w:val="00743097"/>
    <w:rsid w:val="00754121"/>
    <w:rsid w:val="00762392"/>
    <w:rsid w:val="007D112B"/>
    <w:rsid w:val="00831171"/>
    <w:rsid w:val="0084248F"/>
    <w:rsid w:val="0084451F"/>
    <w:rsid w:val="00855884"/>
    <w:rsid w:val="0086204F"/>
    <w:rsid w:val="008D0DA8"/>
    <w:rsid w:val="00971B8E"/>
    <w:rsid w:val="00986034"/>
    <w:rsid w:val="009B288D"/>
    <w:rsid w:val="009F6358"/>
    <w:rsid w:val="00A6495A"/>
    <w:rsid w:val="00AD3A8C"/>
    <w:rsid w:val="00B01B55"/>
    <w:rsid w:val="00B63972"/>
    <w:rsid w:val="00B947C5"/>
    <w:rsid w:val="00BD54CB"/>
    <w:rsid w:val="00C20F58"/>
    <w:rsid w:val="00C41A80"/>
    <w:rsid w:val="00C515DA"/>
    <w:rsid w:val="00CA4666"/>
    <w:rsid w:val="00CD4A25"/>
    <w:rsid w:val="00D02BA6"/>
    <w:rsid w:val="00D14241"/>
    <w:rsid w:val="00DB4FC0"/>
    <w:rsid w:val="00E26600"/>
    <w:rsid w:val="00E41B4C"/>
    <w:rsid w:val="00EA35BC"/>
    <w:rsid w:val="00EA4B22"/>
    <w:rsid w:val="00F3428A"/>
    <w:rsid w:val="00F57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outlineLvl w:val="0"/>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bCs/>
    </w:rPr>
  </w:style>
  <w:style w:type="paragraph" w:styleId="Subtitle">
    <w:name w:val="Subtitle"/>
    <w:basedOn w:val="Normal"/>
    <w:qFormat/>
    <w:rPr>
      <w:b/>
      <w:bCs/>
      <w:u w:val="single"/>
    </w:rPr>
  </w:style>
  <w:style w:type="paragraph" w:styleId="BalloonText">
    <w:name w:val="Balloon Text"/>
    <w:basedOn w:val="Normal"/>
    <w:link w:val="BalloonTextChar"/>
    <w:uiPriority w:val="99"/>
    <w:semiHidden/>
    <w:unhideWhenUsed/>
    <w:rsid w:val="00552DCF"/>
    <w:rPr>
      <w:rFonts w:ascii="Tahoma" w:hAnsi="Tahoma" w:cs="Tahoma"/>
      <w:sz w:val="16"/>
      <w:szCs w:val="16"/>
    </w:rPr>
  </w:style>
  <w:style w:type="character" w:customStyle="1" w:styleId="BalloonTextChar">
    <w:name w:val="Balloon Text Char"/>
    <w:basedOn w:val="DefaultParagraphFont"/>
    <w:link w:val="BalloonText"/>
    <w:uiPriority w:val="99"/>
    <w:semiHidden/>
    <w:rsid w:val="00552DC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qFormat/>
    <w:pPr>
      <w:keepNext/>
      <w:outlineLvl w:val="0"/>
    </w:pPr>
    <w:rPr>
      <w:b/>
      <w:bCs/>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pPr>
      <w:jc w:val="center"/>
    </w:pPr>
    <w:rPr>
      <w:b/>
      <w:bCs/>
    </w:rPr>
  </w:style>
  <w:style w:type="paragraph" w:styleId="Subtitle">
    <w:name w:val="Subtitle"/>
    <w:basedOn w:val="Normal"/>
    <w:qFormat/>
    <w:rPr>
      <w:b/>
      <w:bCs/>
      <w:u w:val="single"/>
    </w:rPr>
  </w:style>
  <w:style w:type="paragraph" w:styleId="BalloonText">
    <w:name w:val="Balloon Text"/>
    <w:basedOn w:val="Normal"/>
    <w:link w:val="BalloonTextChar"/>
    <w:uiPriority w:val="99"/>
    <w:semiHidden/>
    <w:unhideWhenUsed/>
    <w:rsid w:val="00552DCF"/>
    <w:rPr>
      <w:rFonts w:ascii="Tahoma" w:hAnsi="Tahoma" w:cs="Tahoma"/>
      <w:sz w:val="16"/>
      <w:szCs w:val="16"/>
    </w:rPr>
  </w:style>
  <w:style w:type="character" w:customStyle="1" w:styleId="BalloonTextChar">
    <w:name w:val="Balloon Text Char"/>
    <w:basedOn w:val="DefaultParagraphFont"/>
    <w:link w:val="BalloonText"/>
    <w:uiPriority w:val="99"/>
    <w:semiHidden/>
    <w:rsid w:val="00552DC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E905A36-7451-40C2-A3F9-0A41F9CEF3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4</Pages>
  <Words>1098</Words>
  <Characters>6261</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Winder Machine Throughput</vt:lpstr>
    </vt:vector>
  </TitlesOfParts>
  <Company>Isothermal Community College</Company>
  <LinksUpToDate>false</LinksUpToDate>
  <CharactersWithSpaces>73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nder Machine Throughput</dc:title>
  <dc:creator>Dale Gaddis</dc:creator>
  <cp:lastModifiedBy>Dale Gaddis</cp:lastModifiedBy>
  <cp:revision>4</cp:revision>
  <cp:lastPrinted>2003-02-24T12:53:00Z</cp:lastPrinted>
  <dcterms:created xsi:type="dcterms:W3CDTF">2014-03-05T22:17:00Z</dcterms:created>
  <dcterms:modified xsi:type="dcterms:W3CDTF">2014-04-10T20: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